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816" r:id="rId2"/>
    <p:sldId id="839" r:id="rId3"/>
    <p:sldId id="840" r:id="rId4"/>
    <p:sldId id="860" r:id="rId5"/>
    <p:sldId id="861" r:id="rId6"/>
    <p:sldId id="841" r:id="rId7"/>
    <p:sldId id="842" r:id="rId8"/>
    <p:sldId id="843" r:id="rId9"/>
    <p:sldId id="844" r:id="rId10"/>
    <p:sldId id="847" r:id="rId11"/>
    <p:sldId id="848" r:id="rId12"/>
    <p:sldId id="849" r:id="rId13"/>
    <p:sldId id="850" r:id="rId14"/>
    <p:sldId id="851" r:id="rId15"/>
    <p:sldId id="855" r:id="rId16"/>
    <p:sldId id="856" r:id="rId17"/>
    <p:sldId id="857" r:id="rId18"/>
    <p:sldId id="858" r:id="rId19"/>
    <p:sldId id="817" r:id="rId20"/>
    <p:sldId id="819" r:id="rId21"/>
    <p:sldId id="820" r:id="rId22"/>
    <p:sldId id="821" r:id="rId23"/>
    <p:sldId id="822" r:id="rId24"/>
    <p:sldId id="823" r:id="rId25"/>
    <p:sldId id="824" r:id="rId26"/>
    <p:sldId id="825" r:id="rId27"/>
    <p:sldId id="827" r:id="rId28"/>
    <p:sldId id="775" r:id="rId29"/>
    <p:sldId id="776" r:id="rId30"/>
    <p:sldId id="777" r:id="rId31"/>
    <p:sldId id="779" r:id="rId32"/>
    <p:sldId id="780" r:id="rId33"/>
    <p:sldId id="781" r:id="rId34"/>
    <p:sldId id="782" r:id="rId35"/>
  </p:sldIdLst>
  <p:sldSz cx="9144000" cy="6858000" type="screen4x3"/>
  <p:notesSz cx="6858000" cy="9144000"/>
  <p:embeddedFontLst>
    <p:embeddedFont>
      <p:font typeface="Arial Unicode MS" panose="020B0604020202020204" pitchFamily="34" charset="-128"/>
      <p:regular r:id="rId38"/>
    </p:embeddedFont>
    <p:embeddedFont>
      <p:font typeface="Cambria" panose="02040503050406030204" pitchFamily="18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Arial Unicode MS" panose="020B0604020202020204" pitchFamily="34" charset="-128"/>
        <a:cs typeface="Arial Unicode MS" panose="020B0604020202020204" pitchFamily="3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8D8478"/>
    <a:srgbClr val="FFFFFF"/>
    <a:srgbClr val="F4B8B8"/>
    <a:srgbClr val="FFE389"/>
    <a:srgbClr val="FFCCFF"/>
    <a:srgbClr val="00841F"/>
    <a:srgbClr val="F4C1B8"/>
    <a:srgbClr val="B08600"/>
    <a:srgbClr val="FEC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6433" autoAdjust="0"/>
  </p:normalViewPr>
  <p:slideViewPr>
    <p:cSldViewPr snapToGrid="0">
      <p:cViewPr varScale="1">
        <p:scale>
          <a:sx n="113" d="100"/>
          <a:sy n="113" d="100"/>
        </p:scale>
        <p:origin x="13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428"/>
    </p:cViewPr>
  </p:sorterViewPr>
  <p:notesViewPr>
    <p:cSldViewPr snapToGrid="0">
      <p:cViewPr varScale="1">
        <p:scale>
          <a:sx n="90" d="100"/>
          <a:sy n="90" d="100"/>
        </p:scale>
        <p:origin x="3696" y="78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01A79B-535A-4D1D-84F1-D95CBC9D128D}" type="datetimeFigureOut">
              <a:rPr lang="en-AU" smtClean="0"/>
              <a:t>23/06/201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2DA908-5DF4-4160-8371-758204E11DF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653376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1536E66-5C21-44C9-93E9-79CEAC2A2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805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fld id="{C51717C7-6441-4513-9AA6-C30BC527289E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4058377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175" y="0"/>
            <a:ext cx="9147175" cy="6867525"/>
            <a:chOff x="-2" y="0"/>
            <a:chExt cx="5762" cy="4326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-2" y="0"/>
              <a:ext cx="5712" cy="4326"/>
              <a:chOff x="-2" y="0"/>
              <a:chExt cx="5712" cy="4326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-2" y="0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1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2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3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7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8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9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10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11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12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13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14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15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16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17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18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19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20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21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22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23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23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24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5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26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7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8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39" name="Rectangle 35"/>
              <p:cNvSpPr>
                <a:spLocks noChangeArrowheads="1"/>
              </p:cNvSpPr>
              <p:nvPr/>
            </p:nvSpPr>
            <p:spPr bwMode="auto">
              <a:xfrm>
                <a:off x="29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0" name="Rectangle 36"/>
              <p:cNvSpPr>
                <a:spLocks noChangeArrowheads="1"/>
              </p:cNvSpPr>
              <p:nvPr/>
            </p:nvSpPr>
            <p:spPr bwMode="auto">
              <a:xfrm>
                <a:off x="30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1" name="Rectangle 37"/>
              <p:cNvSpPr>
                <a:spLocks noChangeArrowheads="1"/>
              </p:cNvSpPr>
              <p:nvPr/>
            </p:nvSpPr>
            <p:spPr bwMode="auto">
              <a:xfrm>
                <a:off x="31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2" name="Rectangle 38"/>
              <p:cNvSpPr>
                <a:spLocks noChangeArrowheads="1"/>
              </p:cNvSpPr>
              <p:nvPr/>
            </p:nvSpPr>
            <p:spPr bwMode="auto">
              <a:xfrm>
                <a:off x="32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3" name="Rectangle 39"/>
              <p:cNvSpPr>
                <a:spLocks noChangeArrowheads="1"/>
              </p:cNvSpPr>
              <p:nvPr/>
            </p:nvSpPr>
            <p:spPr bwMode="auto">
              <a:xfrm>
                <a:off x="335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4" name="Rectangle 40"/>
              <p:cNvSpPr>
                <a:spLocks noChangeArrowheads="1"/>
              </p:cNvSpPr>
              <p:nvPr/>
            </p:nvSpPr>
            <p:spPr bwMode="auto">
              <a:xfrm>
                <a:off x="345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5" name="Rectangle 41"/>
              <p:cNvSpPr>
                <a:spLocks noChangeArrowheads="1"/>
              </p:cNvSpPr>
              <p:nvPr/>
            </p:nvSpPr>
            <p:spPr bwMode="auto">
              <a:xfrm>
                <a:off x="355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6" name="Rectangle 42"/>
              <p:cNvSpPr>
                <a:spLocks noChangeArrowheads="1"/>
              </p:cNvSpPr>
              <p:nvPr/>
            </p:nvSpPr>
            <p:spPr bwMode="auto">
              <a:xfrm>
                <a:off x="364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7" name="Rectangle 43"/>
              <p:cNvSpPr>
                <a:spLocks noChangeArrowheads="1"/>
              </p:cNvSpPr>
              <p:nvPr/>
            </p:nvSpPr>
            <p:spPr bwMode="auto">
              <a:xfrm>
                <a:off x="374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8" name="Rectangle 44"/>
              <p:cNvSpPr>
                <a:spLocks noChangeArrowheads="1"/>
              </p:cNvSpPr>
              <p:nvPr/>
            </p:nvSpPr>
            <p:spPr bwMode="auto">
              <a:xfrm>
                <a:off x="383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393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0" name="Rectangle 46"/>
              <p:cNvSpPr>
                <a:spLocks noChangeArrowheads="1"/>
              </p:cNvSpPr>
              <p:nvPr/>
            </p:nvSpPr>
            <p:spPr bwMode="auto">
              <a:xfrm>
                <a:off x="403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1" name="Rectangle 47"/>
              <p:cNvSpPr>
                <a:spLocks noChangeArrowheads="1"/>
              </p:cNvSpPr>
              <p:nvPr/>
            </p:nvSpPr>
            <p:spPr bwMode="auto">
              <a:xfrm>
                <a:off x="412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2" name="Rectangle 48"/>
              <p:cNvSpPr>
                <a:spLocks noChangeArrowheads="1"/>
              </p:cNvSpPr>
              <p:nvPr/>
            </p:nvSpPr>
            <p:spPr bwMode="auto">
              <a:xfrm>
                <a:off x="422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3" name="Rectangle 49"/>
              <p:cNvSpPr>
                <a:spLocks noChangeArrowheads="1"/>
              </p:cNvSpPr>
              <p:nvPr/>
            </p:nvSpPr>
            <p:spPr bwMode="auto">
              <a:xfrm>
                <a:off x="431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4" name="Rectangle 50"/>
              <p:cNvSpPr>
                <a:spLocks noChangeArrowheads="1"/>
              </p:cNvSpPr>
              <p:nvPr/>
            </p:nvSpPr>
            <p:spPr bwMode="auto">
              <a:xfrm>
                <a:off x="441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5" name="Rectangle 51"/>
              <p:cNvSpPr>
                <a:spLocks noChangeArrowheads="1"/>
              </p:cNvSpPr>
              <p:nvPr/>
            </p:nvSpPr>
            <p:spPr bwMode="auto">
              <a:xfrm>
                <a:off x="451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6" name="Rectangle 52"/>
              <p:cNvSpPr>
                <a:spLocks noChangeArrowheads="1"/>
              </p:cNvSpPr>
              <p:nvPr/>
            </p:nvSpPr>
            <p:spPr bwMode="auto">
              <a:xfrm>
                <a:off x="460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7" name="Rectangle 53"/>
              <p:cNvSpPr>
                <a:spLocks noChangeArrowheads="1"/>
              </p:cNvSpPr>
              <p:nvPr/>
            </p:nvSpPr>
            <p:spPr bwMode="auto">
              <a:xfrm>
                <a:off x="470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8" name="Rectangle 54"/>
              <p:cNvSpPr>
                <a:spLocks noChangeArrowheads="1"/>
              </p:cNvSpPr>
              <p:nvPr/>
            </p:nvSpPr>
            <p:spPr bwMode="auto">
              <a:xfrm>
                <a:off x="479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59" name="Rectangle 55"/>
              <p:cNvSpPr>
                <a:spLocks noChangeArrowheads="1"/>
              </p:cNvSpPr>
              <p:nvPr/>
            </p:nvSpPr>
            <p:spPr bwMode="auto">
              <a:xfrm>
                <a:off x="489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0" name="Rectangle 56"/>
              <p:cNvSpPr>
                <a:spLocks noChangeArrowheads="1"/>
              </p:cNvSpPr>
              <p:nvPr/>
            </p:nvSpPr>
            <p:spPr bwMode="auto">
              <a:xfrm>
                <a:off x="499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1" name="Rectangle 57"/>
              <p:cNvSpPr>
                <a:spLocks noChangeArrowheads="1"/>
              </p:cNvSpPr>
              <p:nvPr/>
            </p:nvSpPr>
            <p:spPr bwMode="auto">
              <a:xfrm>
                <a:off x="508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2" name="Rectangle 58"/>
              <p:cNvSpPr>
                <a:spLocks noChangeArrowheads="1"/>
              </p:cNvSpPr>
              <p:nvPr/>
            </p:nvSpPr>
            <p:spPr bwMode="auto">
              <a:xfrm>
                <a:off x="518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5278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4" name="Rectangle 60"/>
              <p:cNvSpPr>
                <a:spLocks noChangeArrowheads="1"/>
              </p:cNvSpPr>
              <p:nvPr/>
            </p:nvSpPr>
            <p:spPr bwMode="auto">
              <a:xfrm>
                <a:off x="5374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5" name="Rectangle 61"/>
              <p:cNvSpPr>
                <a:spLocks noChangeArrowheads="1"/>
              </p:cNvSpPr>
              <p:nvPr/>
            </p:nvSpPr>
            <p:spPr bwMode="auto">
              <a:xfrm>
                <a:off x="5470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6" name="Rectangle 62"/>
              <p:cNvSpPr>
                <a:spLocks noChangeArrowheads="1"/>
              </p:cNvSpPr>
              <p:nvPr/>
            </p:nvSpPr>
            <p:spPr bwMode="auto">
              <a:xfrm>
                <a:off x="5566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  <p:sp>
            <p:nvSpPr>
              <p:cNvPr id="67" name="Rectangle 63"/>
              <p:cNvSpPr>
                <a:spLocks noChangeArrowheads="1"/>
              </p:cNvSpPr>
              <p:nvPr/>
            </p:nvSpPr>
            <p:spPr bwMode="auto">
              <a:xfrm>
                <a:off x="5662" y="6"/>
                <a:ext cx="48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>
                  <a:defRPr/>
                </a:pPr>
                <a:endParaRPr lang="en-AU" smtClean="0"/>
              </a:p>
            </p:txBody>
          </p:sp>
        </p:grpSp>
        <p:sp>
          <p:nvSpPr>
            <p:cNvPr id="6" name="Rectangle 64"/>
            <p:cNvSpPr>
              <a:spLocks noChangeArrowheads="1"/>
            </p:cNvSpPr>
            <p:nvPr/>
          </p:nvSpPr>
          <p:spPr bwMode="auto">
            <a:xfrm>
              <a:off x="429" y="0"/>
              <a:ext cx="5331" cy="432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>
                <a:defRPr/>
              </a:pPr>
              <a:endParaRPr lang="en-AU" smtClean="0"/>
            </a:p>
          </p:txBody>
        </p:sp>
        <p:sp>
          <p:nvSpPr>
            <p:cNvPr id="7" name="Rectangle 65"/>
            <p:cNvSpPr>
              <a:spLocks noChangeArrowheads="1"/>
            </p:cNvSpPr>
            <p:nvPr/>
          </p:nvSpPr>
          <p:spPr bwMode="auto">
            <a:xfrm>
              <a:off x="0" y="0"/>
              <a:ext cx="5760" cy="321"/>
            </a:xfrm>
            <a:prstGeom prst="rect">
              <a:avLst/>
            </a:prstGeom>
            <a:solidFill>
              <a:schemeClr val="hlink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>
                <a:defRPr/>
              </a:pPr>
              <a:endParaRPr lang="en-AU" smtClean="0"/>
            </a:p>
          </p:txBody>
        </p:sp>
      </p:grp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3648075" y="2247900"/>
            <a:ext cx="4892675" cy="76200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eaLnBrk="1" hangingPunct="1">
              <a:defRPr/>
            </a:pPr>
            <a:endParaRPr kumimoji="1" lang="en-CA" smtClean="0"/>
          </a:p>
        </p:txBody>
      </p:sp>
      <p:sp>
        <p:nvSpPr>
          <p:cNvPr id="13379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1447800"/>
            <a:ext cx="7678737" cy="1081088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380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021138" y="3413125"/>
            <a:ext cx="4437062" cy="2562225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2603CE0-CB5F-4E6C-8A38-0C8BD7235A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3270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86622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4525" y="119063"/>
            <a:ext cx="2039938" cy="60356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1538" y="119063"/>
            <a:ext cx="5970587" cy="6035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11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5951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7200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813" y="1276350"/>
            <a:ext cx="3978275" cy="4878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3488" y="1276350"/>
            <a:ext cx="3979862" cy="48783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361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89303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3555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96467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7776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1770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hidden">
          <a:xfrm>
            <a:off x="0" y="0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27" name="Rectangle 4"/>
          <p:cNvSpPr>
            <a:spLocks noChangeArrowheads="1"/>
          </p:cNvSpPr>
          <p:nvPr/>
        </p:nvSpPr>
        <p:spPr bwMode="hidden">
          <a:xfrm>
            <a:off x="152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hidden">
          <a:xfrm>
            <a:off x="304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hidden">
          <a:xfrm>
            <a:off x="438150" y="0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hidden">
          <a:xfrm>
            <a:off x="609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1" name="Rectangle 8"/>
          <p:cNvSpPr>
            <a:spLocks noChangeArrowheads="1"/>
          </p:cNvSpPr>
          <p:nvPr/>
        </p:nvSpPr>
        <p:spPr bwMode="hidden">
          <a:xfrm>
            <a:off x="762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hidden">
          <a:xfrm>
            <a:off x="914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hidden">
          <a:xfrm>
            <a:off x="1066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4" name="Rectangle 11"/>
          <p:cNvSpPr>
            <a:spLocks noChangeArrowheads="1"/>
          </p:cNvSpPr>
          <p:nvPr/>
        </p:nvSpPr>
        <p:spPr bwMode="hidden">
          <a:xfrm>
            <a:off x="1219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hidden">
          <a:xfrm>
            <a:off x="1371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hidden">
          <a:xfrm>
            <a:off x="1524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7" name="Rectangle 14"/>
          <p:cNvSpPr>
            <a:spLocks noChangeArrowheads="1"/>
          </p:cNvSpPr>
          <p:nvPr/>
        </p:nvSpPr>
        <p:spPr bwMode="hidden">
          <a:xfrm>
            <a:off x="1676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8" name="Rectangle 15"/>
          <p:cNvSpPr>
            <a:spLocks noChangeArrowheads="1"/>
          </p:cNvSpPr>
          <p:nvPr/>
        </p:nvSpPr>
        <p:spPr bwMode="hidden">
          <a:xfrm>
            <a:off x="1828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39" name="Rectangle 16"/>
          <p:cNvSpPr>
            <a:spLocks noChangeArrowheads="1"/>
          </p:cNvSpPr>
          <p:nvPr/>
        </p:nvSpPr>
        <p:spPr bwMode="hidden">
          <a:xfrm>
            <a:off x="1981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0" name="Rectangle 17"/>
          <p:cNvSpPr>
            <a:spLocks noChangeArrowheads="1"/>
          </p:cNvSpPr>
          <p:nvPr/>
        </p:nvSpPr>
        <p:spPr bwMode="hidden">
          <a:xfrm>
            <a:off x="2133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1" name="Rectangle 18"/>
          <p:cNvSpPr>
            <a:spLocks noChangeArrowheads="1"/>
          </p:cNvSpPr>
          <p:nvPr/>
        </p:nvSpPr>
        <p:spPr bwMode="hidden">
          <a:xfrm>
            <a:off x="2286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2" name="Rectangle 19"/>
          <p:cNvSpPr>
            <a:spLocks noChangeArrowheads="1"/>
          </p:cNvSpPr>
          <p:nvPr/>
        </p:nvSpPr>
        <p:spPr bwMode="hidden">
          <a:xfrm>
            <a:off x="2438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3" name="Rectangle 20"/>
          <p:cNvSpPr>
            <a:spLocks noChangeArrowheads="1"/>
          </p:cNvSpPr>
          <p:nvPr/>
        </p:nvSpPr>
        <p:spPr bwMode="hidden">
          <a:xfrm>
            <a:off x="2590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4" name="Rectangle 21"/>
          <p:cNvSpPr>
            <a:spLocks noChangeArrowheads="1"/>
          </p:cNvSpPr>
          <p:nvPr/>
        </p:nvSpPr>
        <p:spPr bwMode="hidden">
          <a:xfrm>
            <a:off x="2743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5" name="Rectangle 22"/>
          <p:cNvSpPr>
            <a:spLocks noChangeArrowheads="1"/>
          </p:cNvSpPr>
          <p:nvPr/>
        </p:nvSpPr>
        <p:spPr bwMode="hidden">
          <a:xfrm>
            <a:off x="2895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6" name="Rectangle 23"/>
          <p:cNvSpPr>
            <a:spLocks noChangeArrowheads="1"/>
          </p:cNvSpPr>
          <p:nvPr/>
        </p:nvSpPr>
        <p:spPr bwMode="hidden">
          <a:xfrm>
            <a:off x="3048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7" name="Rectangle 24"/>
          <p:cNvSpPr>
            <a:spLocks noChangeArrowheads="1"/>
          </p:cNvSpPr>
          <p:nvPr/>
        </p:nvSpPr>
        <p:spPr bwMode="hidden">
          <a:xfrm>
            <a:off x="3200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8" name="Rectangle 25"/>
          <p:cNvSpPr>
            <a:spLocks noChangeArrowheads="1"/>
          </p:cNvSpPr>
          <p:nvPr/>
        </p:nvSpPr>
        <p:spPr bwMode="hidden">
          <a:xfrm>
            <a:off x="3352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49" name="Rectangle 26"/>
          <p:cNvSpPr>
            <a:spLocks noChangeArrowheads="1"/>
          </p:cNvSpPr>
          <p:nvPr/>
        </p:nvSpPr>
        <p:spPr bwMode="hidden">
          <a:xfrm>
            <a:off x="3505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0" name="Rectangle 27"/>
          <p:cNvSpPr>
            <a:spLocks noChangeArrowheads="1"/>
          </p:cNvSpPr>
          <p:nvPr/>
        </p:nvSpPr>
        <p:spPr bwMode="hidden">
          <a:xfrm>
            <a:off x="3657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1" name="Rectangle 28"/>
          <p:cNvSpPr>
            <a:spLocks noChangeArrowheads="1"/>
          </p:cNvSpPr>
          <p:nvPr/>
        </p:nvSpPr>
        <p:spPr bwMode="hidden">
          <a:xfrm>
            <a:off x="3810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2" name="Rectangle 29"/>
          <p:cNvSpPr>
            <a:spLocks noChangeArrowheads="1"/>
          </p:cNvSpPr>
          <p:nvPr/>
        </p:nvSpPr>
        <p:spPr bwMode="hidden">
          <a:xfrm>
            <a:off x="3962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3" name="Rectangle 30"/>
          <p:cNvSpPr>
            <a:spLocks noChangeArrowheads="1"/>
          </p:cNvSpPr>
          <p:nvPr/>
        </p:nvSpPr>
        <p:spPr bwMode="hidden">
          <a:xfrm>
            <a:off x="4114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4" name="Rectangle 31"/>
          <p:cNvSpPr>
            <a:spLocks noChangeArrowheads="1"/>
          </p:cNvSpPr>
          <p:nvPr/>
        </p:nvSpPr>
        <p:spPr bwMode="hidden">
          <a:xfrm>
            <a:off x="4267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5" name="Rectangle 32"/>
          <p:cNvSpPr>
            <a:spLocks noChangeArrowheads="1"/>
          </p:cNvSpPr>
          <p:nvPr/>
        </p:nvSpPr>
        <p:spPr bwMode="hidden">
          <a:xfrm>
            <a:off x="4419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6" name="Rectangle 33"/>
          <p:cNvSpPr>
            <a:spLocks noChangeArrowheads="1"/>
          </p:cNvSpPr>
          <p:nvPr/>
        </p:nvSpPr>
        <p:spPr bwMode="hidden">
          <a:xfrm>
            <a:off x="4572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7" name="Rectangle 34"/>
          <p:cNvSpPr>
            <a:spLocks noChangeArrowheads="1"/>
          </p:cNvSpPr>
          <p:nvPr/>
        </p:nvSpPr>
        <p:spPr bwMode="hidden">
          <a:xfrm>
            <a:off x="4724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8" name="Rectangle 35"/>
          <p:cNvSpPr>
            <a:spLocks noChangeArrowheads="1"/>
          </p:cNvSpPr>
          <p:nvPr/>
        </p:nvSpPr>
        <p:spPr bwMode="hidden">
          <a:xfrm>
            <a:off x="4876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59" name="Rectangle 36"/>
          <p:cNvSpPr>
            <a:spLocks noChangeArrowheads="1"/>
          </p:cNvSpPr>
          <p:nvPr/>
        </p:nvSpPr>
        <p:spPr bwMode="hidden">
          <a:xfrm>
            <a:off x="5029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0" name="Rectangle 37"/>
          <p:cNvSpPr>
            <a:spLocks noChangeArrowheads="1"/>
          </p:cNvSpPr>
          <p:nvPr/>
        </p:nvSpPr>
        <p:spPr bwMode="hidden">
          <a:xfrm>
            <a:off x="5181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1" name="Rectangle 38"/>
          <p:cNvSpPr>
            <a:spLocks noChangeArrowheads="1"/>
          </p:cNvSpPr>
          <p:nvPr/>
        </p:nvSpPr>
        <p:spPr bwMode="hidden">
          <a:xfrm>
            <a:off x="5334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2" name="Rectangle 39"/>
          <p:cNvSpPr>
            <a:spLocks noChangeArrowheads="1"/>
          </p:cNvSpPr>
          <p:nvPr/>
        </p:nvSpPr>
        <p:spPr bwMode="hidden">
          <a:xfrm>
            <a:off x="5486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3" name="Rectangle 40"/>
          <p:cNvSpPr>
            <a:spLocks noChangeArrowheads="1"/>
          </p:cNvSpPr>
          <p:nvPr/>
        </p:nvSpPr>
        <p:spPr bwMode="hidden">
          <a:xfrm>
            <a:off x="5638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4" name="Rectangle 41"/>
          <p:cNvSpPr>
            <a:spLocks noChangeArrowheads="1"/>
          </p:cNvSpPr>
          <p:nvPr/>
        </p:nvSpPr>
        <p:spPr bwMode="hidden">
          <a:xfrm>
            <a:off x="5791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5" name="Rectangle 42"/>
          <p:cNvSpPr>
            <a:spLocks noChangeArrowheads="1"/>
          </p:cNvSpPr>
          <p:nvPr/>
        </p:nvSpPr>
        <p:spPr bwMode="hidden">
          <a:xfrm>
            <a:off x="5943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6" name="Rectangle 43"/>
          <p:cNvSpPr>
            <a:spLocks noChangeArrowheads="1"/>
          </p:cNvSpPr>
          <p:nvPr/>
        </p:nvSpPr>
        <p:spPr bwMode="hidden">
          <a:xfrm>
            <a:off x="6096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7" name="Rectangle 44"/>
          <p:cNvSpPr>
            <a:spLocks noChangeArrowheads="1"/>
          </p:cNvSpPr>
          <p:nvPr/>
        </p:nvSpPr>
        <p:spPr bwMode="hidden">
          <a:xfrm>
            <a:off x="6248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8" name="Rectangle 45"/>
          <p:cNvSpPr>
            <a:spLocks noChangeArrowheads="1"/>
          </p:cNvSpPr>
          <p:nvPr/>
        </p:nvSpPr>
        <p:spPr bwMode="hidden">
          <a:xfrm>
            <a:off x="6400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69" name="Rectangle 46"/>
          <p:cNvSpPr>
            <a:spLocks noChangeArrowheads="1"/>
          </p:cNvSpPr>
          <p:nvPr/>
        </p:nvSpPr>
        <p:spPr bwMode="hidden">
          <a:xfrm>
            <a:off x="6553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0" name="Rectangle 47"/>
          <p:cNvSpPr>
            <a:spLocks noChangeArrowheads="1"/>
          </p:cNvSpPr>
          <p:nvPr/>
        </p:nvSpPr>
        <p:spPr bwMode="hidden">
          <a:xfrm>
            <a:off x="6705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1" name="Rectangle 48"/>
          <p:cNvSpPr>
            <a:spLocks noChangeArrowheads="1"/>
          </p:cNvSpPr>
          <p:nvPr/>
        </p:nvSpPr>
        <p:spPr bwMode="hidden">
          <a:xfrm>
            <a:off x="6858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2" name="Rectangle 49"/>
          <p:cNvSpPr>
            <a:spLocks noChangeArrowheads="1"/>
          </p:cNvSpPr>
          <p:nvPr/>
        </p:nvSpPr>
        <p:spPr bwMode="hidden">
          <a:xfrm>
            <a:off x="7010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3" name="Rectangle 50"/>
          <p:cNvSpPr>
            <a:spLocks noChangeArrowheads="1"/>
          </p:cNvSpPr>
          <p:nvPr/>
        </p:nvSpPr>
        <p:spPr bwMode="hidden">
          <a:xfrm>
            <a:off x="7162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4" name="Rectangle 51"/>
          <p:cNvSpPr>
            <a:spLocks noChangeArrowheads="1"/>
          </p:cNvSpPr>
          <p:nvPr/>
        </p:nvSpPr>
        <p:spPr bwMode="hidden">
          <a:xfrm>
            <a:off x="7315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5" name="Rectangle 52"/>
          <p:cNvSpPr>
            <a:spLocks noChangeArrowheads="1"/>
          </p:cNvSpPr>
          <p:nvPr/>
        </p:nvSpPr>
        <p:spPr bwMode="hidden">
          <a:xfrm>
            <a:off x="7467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6" name="Rectangle 53"/>
          <p:cNvSpPr>
            <a:spLocks noChangeArrowheads="1"/>
          </p:cNvSpPr>
          <p:nvPr/>
        </p:nvSpPr>
        <p:spPr bwMode="hidden">
          <a:xfrm>
            <a:off x="7620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7" name="Rectangle 54"/>
          <p:cNvSpPr>
            <a:spLocks noChangeArrowheads="1"/>
          </p:cNvSpPr>
          <p:nvPr/>
        </p:nvSpPr>
        <p:spPr bwMode="hidden">
          <a:xfrm>
            <a:off x="7772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8" name="Rectangle 55"/>
          <p:cNvSpPr>
            <a:spLocks noChangeArrowheads="1"/>
          </p:cNvSpPr>
          <p:nvPr/>
        </p:nvSpPr>
        <p:spPr bwMode="hidden">
          <a:xfrm>
            <a:off x="7924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79" name="Rectangle 56"/>
          <p:cNvSpPr>
            <a:spLocks noChangeArrowheads="1"/>
          </p:cNvSpPr>
          <p:nvPr/>
        </p:nvSpPr>
        <p:spPr bwMode="hidden">
          <a:xfrm>
            <a:off x="8077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0" name="Rectangle 57"/>
          <p:cNvSpPr>
            <a:spLocks noChangeArrowheads="1"/>
          </p:cNvSpPr>
          <p:nvPr/>
        </p:nvSpPr>
        <p:spPr bwMode="hidden">
          <a:xfrm>
            <a:off x="8229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1" name="Rectangle 58"/>
          <p:cNvSpPr>
            <a:spLocks noChangeArrowheads="1"/>
          </p:cNvSpPr>
          <p:nvPr/>
        </p:nvSpPr>
        <p:spPr bwMode="hidden">
          <a:xfrm>
            <a:off x="83820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2" name="Rectangle 59"/>
          <p:cNvSpPr>
            <a:spLocks noChangeArrowheads="1"/>
          </p:cNvSpPr>
          <p:nvPr/>
        </p:nvSpPr>
        <p:spPr bwMode="hidden">
          <a:xfrm>
            <a:off x="85344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3" name="Rectangle 60"/>
          <p:cNvSpPr>
            <a:spLocks noChangeArrowheads="1"/>
          </p:cNvSpPr>
          <p:nvPr/>
        </p:nvSpPr>
        <p:spPr bwMode="hidden">
          <a:xfrm>
            <a:off x="86868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4" name="Rectangle 61"/>
          <p:cNvSpPr>
            <a:spLocks noChangeArrowheads="1"/>
          </p:cNvSpPr>
          <p:nvPr/>
        </p:nvSpPr>
        <p:spPr bwMode="hidden">
          <a:xfrm>
            <a:off x="88392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5" name="Rectangle 62"/>
          <p:cNvSpPr>
            <a:spLocks noChangeArrowheads="1"/>
          </p:cNvSpPr>
          <p:nvPr/>
        </p:nvSpPr>
        <p:spPr bwMode="hidden">
          <a:xfrm>
            <a:off x="8991600" y="9525"/>
            <a:ext cx="762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6" name="Rectangle 63"/>
          <p:cNvSpPr>
            <a:spLocks noChangeArrowheads="1"/>
          </p:cNvSpPr>
          <p:nvPr/>
        </p:nvSpPr>
        <p:spPr bwMode="hidden">
          <a:xfrm>
            <a:off x="681038" y="0"/>
            <a:ext cx="8462962" cy="6858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7" name="Rectangle 64"/>
          <p:cNvSpPr>
            <a:spLocks noChangeArrowheads="1"/>
          </p:cNvSpPr>
          <p:nvPr/>
        </p:nvSpPr>
        <p:spPr bwMode="blackGray">
          <a:xfrm>
            <a:off x="0" y="962025"/>
            <a:ext cx="6950075" cy="74613"/>
          </a:xfrm>
          <a:prstGeom prst="rect">
            <a:avLst/>
          </a:prstGeom>
          <a:solidFill>
            <a:schemeClr val="hlink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defRPr/>
            </a:pPr>
            <a:endParaRPr lang="en-AU" smtClean="0"/>
          </a:p>
        </p:txBody>
      </p:sp>
      <p:sp>
        <p:nvSpPr>
          <p:cNvPr id="1088" name="Rectangle 65"/>
          <p:cNvSpPr>
            <a:spLocks noGrp="1" noChangeArrowheads="1"/>
          </p:cNvSpPr>
          <p:nvPr>
            <p:ph type="title"/>
          </p:nvPr>
        </p:nvSpPr>
        <p:spPr bwMode="auto">
          <a:xfrm>
            <a:off x="871538" y="119063"/>
            <a:ext cx="81629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9" name="Rectangle 6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1276350"/>
            <a:ext cx="8110537" cy="487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356" name="Rectangle 6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95350" y="6286500"/>
            <a:ext cx="812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13.jp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87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8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7.pn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9.png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60.png"/><Relationship Id="rId7" Type="http://schemas.openxmlformats.org/officeDocument/2006/relationships/image" Target="../media/image22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0.png"/><Relationship Id="rId5" Type="http://schemas.openxmlformats.org/officeDocument/2006/relationships/image" Target="../media/image200.png"/><Relationship Id="rId10" Type="http://schemas.openxmlformats.org/officeDocument/2006/relationships/image" Target="../media/image25.png"/><Relationship Id="rId4" Type="http://schemas.openxmlformats.org/officeDocument/2006/relationships/image" Target="../media/image190.png"/><Relationship Id="rId9" Type="http://schemas.openxmlformats.org/officeDocument/2006/relationships/image" Target="../media/image2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80.png"/><Relationship Id="rId7" Type="http://schemas.openxmlformats.org/officeDocument/2006/relationships/image" Target="../media/image320.png"/><Relationship Id="rId12" Type="http://schemas.openxmlformats.org/officeDocument/2006/relationships/image" Target="../media/image78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11" Type="http://schemas.openxmlformats.org/officeDocument/2006/relationships/image" Target="../media/image360.png"/><Relationship Id="rId5" Type="http://schemas.openxmlformats.org/officeDocument/2006/relationships/image" Target="../media/image300.png"/><Relationship Id="rId10" Type="http://schemas.openxmlformats.org/officeDocument/2006/relationships/image" Target="../media/image350.png"/><Relationship Id="rId4" Type="http://schemas.openxmlformats.org/officeDocument/2006/relationships/image" Target="../media/image290.png"/><Relationship Id="rId9" Type="http://schemas.openxmlformats.org/officeDocument/2006/relationships/image" Target="../media/image3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8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3.jpeg"/><Relationship Id="rId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.jpeg"/><Relationship Id="rId4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3.jpeg"/><Relationship Id="rId4" Type="http://schemas.openxmlformats.org/officeDocument/2006/relationships/image" Target="../media/image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35877"/>
            <a:ext cx="7150443" cy="4022124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93292" y="667265"/>
            <a:ext cx="5941157" cy="1318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AU" dirty="0" smtClean="0"/>
              <a:t>Lecture 3: Quantum simulation algorithms</a:t>
            </a:r>
            <a:endParaRPr lang="en-CA" sz="4500" dirty="0" smtClean="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624809" y="2619587"/>
            <a:ext cx="2380734" cy="7829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CA" sz="2600" dirty="0" smtClean="0">
                <a:solidFill>
                  <a:schemeClr val="folHlink"/>
                </a:solidFill>
              </a:rPr>
              <a:t>Dominic Berr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CA" sz="1800" i="1" dirty="0" smtClean="0">
                <a:solidFill>
                  <a:srgbClr val="0000FF"/>
                </a:solidFill>
              </a:rPr>
              <a:t>Macquarie University</a:t>
            </a:r>
            <a:endParaRPr lang="en-CA" sz="1800" i="1" dirty="0">
              <a:solidFill>
                <a:srgbClr val="0000FF"/>
              </a:solidFill>
            </a:endParaRPr>
          </a:p>
        </p:txBody>
      </p:sp>
      <p:pic>
        <p:nvPicPr>
          <p:cNvPr id="4102" name="Picture 21" descr="mq-inline-rg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113"/>
            <a:ext cx="2846388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17796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dirty="0"/>
              <a:t>Differential equations</a:t>
            </a:r>
            <a:endParaRPr lang="en-AU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sz="2000" smtClean="0"/>
              <a:t>Discretise the differential equation, then encode as a linear system.</a:t>
            </a:r>
          </a:p>
          <a:p>
            <a:pPr eaLnBrk="1" hangingPunct="1"/>
            <a:r>
              <a:rPr lang="en-AU" sz="2000" smtClean="0"/>
              <a:t>Simplest discretisation: Euler method.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94280"/>
              </p:ext>
            </p:extLst>
          </p:nvPr>
        </p:nvGraphicFramePr>
        <p:xfrm>
          <a:off x="5530850" y="2154238"/>
          <a:ext cx="2339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2336760" imgH="774360" progId="Equation.DSMT4">
                  <p:embed/>
                </p:oleObj>
              </mc:Choice>
              <mc:Fallback>
                <p:oleObj name="Equation" r:id="rId3" imgW="2336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54238"/>
                        <a:ext cx="2339975" cy="774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3905250" y="2314575"/>
            <a:ext cx="58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AU">
                <a:sym typeface="Symbol" panose="05050102010706020507" pitchFamily="18" charset="2"/>
              </a:rPr>
              <a:t></a:t>
            </a:r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39194"/>
              </p:ext>
            </p:extLst>
          </p:nvPr>
        </p:nvGraphicFramePr>
        <p:xfrm>
          <a:off x="601663" y="3695700"/>
          <a:ext cx="6108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6108480" imgH="2260440" progId="Equation.DSMT4">
                  <p:embed/>
                </p:oleObj>
              </mc:Choice>
              <mc:Fallback>
                <p:oleObj name="Equation" r:id="rId5" imgW="610848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695700"/>
                        <a:ext cx="61087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04" name="Text Box 8"/>
          <p:cNvSpPr txBox="1">
            <a:spLocks noChangeArrowheads="1"/>
          </p:cNvSpPr>
          <p:nvPr/>
        </p:nvSpPr>
        <p:spPr bwMode="auto">
          <a:xfrm>
            <a:off x="338138" y="2990850"/>
            <a:ext cx="282575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180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AU"/>
              <a:t>sets initial condition</a:t>
            </a:r>
          </a:p>
        </p:txBody>
      </p:sp>
      <p:sp>
        <p:nvSpPr>
          <p:cNvPr id="797705" name="Rectangle 9"/>
          <p:cNvSpPr>
            <a:spLocks noChangeArrowheads="1"/>
          </p:cNvSpPr>
          <p:nvPr/>
        </p:nvSpPr>
        <p:spPr bwMode="auto">
          <a:xfrm>
            <a:off x="582613" y="3705225"/>
            <a:ext cx="6118225" cy="396875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0196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endParaRPr lang="en-AU"/>
          </a:p>
        </p:txBody>
      </p:sp>
      <p:sp>
        <p:nvSpPr>
          <p:cNvPr id="797706" name="Line 10"/>
          <p:cNvSpPr>
            <a:spLocks noChangeShapeType="1"/>
          </p:cNvSpPr>
          <p:nvPr/>
        </p:nvSpPr>
        <p:spPr bwMode="auto">
          <a:xfrm>
            <a:off x="1441450" y="3451225"/>
            <a:ext cx="165100" cy="2476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97707" name="Rectangle 11"/>
          <p:cNvSpPr>
            <a:spLocks noChangeArrowheads="1"/>
          </p:cNvSpPr>
          <p:nvPr/>
        </p:nvSpPr>
        <p:spPr bwMode="auto">
          <a:xfrm>
            <a:off x="582613" y="4195763"/>
            <a:ext cx="6118225" cy="809625"/>
          </a:xfrm>
          <a:prstGeom prst="rect">
            <a:avLst/>
          </a:prstGeom>
          <a:noFill/>
          <a:ln w="158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0196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endParaRPr lang="en-AU"/>
          </a:p>
        </p:txBody>
      </p:sp>
      <p:sp>
        <p:nvSpPr>
          <p:cNvPr id="797708" name="Freeform 12"/>
          <p:cNvSpPr>
            <a:spLocks/>
          </p:cNvSpPr>
          <p:nvPr/>
        </p:nvSpPr>
        <p:spPr bwMode="auto">
          <a:xfrm>
            <a:off x="6713538" y="2932113"/>
            <a:ext cx="1204912" cy="1714500"/>
          </a:xfrm>
          <a:custGeom>
            <a:avLst/>
            <a:gdLst>
              <a:gd name="T0" fmla="*/ 2147483647 w 998"/>
              <a:gd name="T1" fmla="*/ 0 h 1121"/>
              <a:gd name="T2" fmla="*/ 2147483647 w 998"/>
              <a:gd name="T3" fmla="*/ 2147483647 h 1121"/>
              <a:gd name="T4" fmla="*/ 0 w 998"/>
              <a:gd name="T5" fmla="*/ 2147483647 h 112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1121">
                <a:moveTo>
                  <a:pt x="353" y="0"/>
                </a:moveTo>
                <a:cubicBezTo>
                  <a:pt x="675" y="241"/>
                  <a:pt x="998" y="482"/>
                  <a:pt x="939" y="669"/>
                </a:cubicBezTo>
                <a:cubicBezTo>
                  <a:pt x="880" y="856"/>
                  <a:pt x="208" y="1051"/>
                  <a:pt x="0" y="1121"/>
                </a:cubicBez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97709" name="Rectangle 13"/>
          <p:cNvSpPr>
            <a:spLocks noChangeArrowheads="1"/>
          </p:cNvSpPr>
          <p:nvPr/>
        </p:nvSpPr>
        <p:spPr bwMode="auto">
          <a:xfrm>
            <a:off x="582613" y="5113338"/>
            <a:ext cx="6118225" cy="827087"/>
          </a:xfrm>
          <a:prstGeom prst="rect">
            <a:avLst/>
          </a:prstGeom>
          <a:noFill/>
          <a:ln w="15875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30196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endParaRPr lang="en-AU"/>
          </a:p>
        </p:txBody>
      </p:sp>
      <p:sp>
        <p:nvSpPr>
          <p:cNvPr id="797710" name="Text Box 14"/>
          <p:cNvSpPr txBox="1">
            <a:spLocks noChangeArrowheads="1"/>
          </p:cNvSpPr>
          <p:nvPr/>
        </p:nvSpPr>
        <p:spPr bwMode="auto">
          <a:xfrm>
            <a:off x="1357313" y="6226175"/>
            <a:ext cx="2998787" cy="466725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180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AU"/>
              <a:t>sets </a:t>
            </a:r>
            <a:r>
              <a:rPr lang="en-AU" b="1">
                <a:latin typeface="Times New Roman" panose="02020603050405020304" pitchFamily="18" charset="0"/>
              </a:rPr>
              <a:t>x</a:t>
            </a:r>
            <a:r>
              <a:rPr lang="en-AU"/>
              <a:t> to be constant</a:t>
            </a:r>
          </a:p>
        </p:txBody>
      </p:sp>
      <p:sp>
        <p:nvSpPr>
          <p:cNvPr id="797711" name="Line 15"/>
          <p:cNvSpPr>
            <a:spLocks noChangeShapeType="1"/>
          </p:cNvSpPr>
          <p:nvPr/>
        </p:nvSpPr>
        <p:spPr bwMode="auto">
          <a:xfrm flipV="1">
            <a:off x="2297113" y="5937250"/>
            <a:ext cx="106362" cy="288925"/>
          </a:xfrm>
          <a:prstGeom prst="line">
            <a:avLst/>
          </a:prstGeom>
          <a:noFill/>
          <a:ln w="952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537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70126"/>
              </p:ext>
            </p:extLst>
          </p:nvPr>
        </p:nvGraphicFramePr>
        <p:xfrm>
          <a:off x="1657350" y="2209800"/>
          <a:ext cx="151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1511280" imgH="736560" progId="Equation.DSMT4">
                  <p:embed/>
                </p:oleObj>
              </mc:Choice>
              <mc:Fallback>
                <p:oleObj name="Equation" r:id="rId7" imgW="1511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209800"/>
                        <a:ext cx="1511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54314" y="0"/>
            <a:ext cx="88968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10</a:t>
            </a:r>
          </a:p>
          <a:p>
            <a:pPr algn="r"/>
            <a:r>
              <a:rPr lang="en-AU" sz="1400" dirty="0" smtClean="0"/>
              <a:t>Berry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103488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704" grpId="0" animBg="1"/>
      <p:bldP spid="797705" grpId="0" animBg="1"/>
      <p:bldP spid="797706" grpId="0" animBg="1"/>
      <p:bldP spid="797707" grpId="0" animBg="1"/>
      <p:bldP spid="797708" grpId="0" animBg="1"/>
      <p:bldP spid="797709" grpId="0" animBg="1"/>
      <p:bldP spid="797710" grpId="0" animBg="1"/>
      <p:bldP spid="7977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Quantum walks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68615" y="1143488"/>
                <a:ext cx="5165848" cy="2021742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A classical walk has a position which is an integer,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1800" dirty="0" smtClean="0"/>
                  <a:t>, which jumps either to the left or the right at each step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 resulting distribution is a binomial distribution, or a normal distribution as the limit.</a:t>
                </a:r>
                <a:endParaRPr lang="en-AU" sz="1800" dirty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68615" y="1143488"/>
                <a:ext cx="5165848" cy="2021742"/>
              </a:xfrm>
              <a:blipFill rotWithShape="0">
                <a:blip r:embed="rId2"/>
                <a:stretch>
                  <a:fillRect l="-118" t="-1813" r="-188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46" y="1086705"/>
            <a:ext cx="3546231" cy="29345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8615" y="3165230"/>
            <a:ext cx="5275385" cy="36927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62524" y="4089888"/>
                <a:ext cx="3735753" cy="2701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</a:pPr>
                <a:r>
                  <a:rPr lang="en-US" sz="1800" kern="0" dirty="0" smtClean="0"/>
                  <a:t>The quantum </a:t>
                </a:r>
                <a:r>
                  <a:rPr lang="en-US" sz="1800" kern="0" dirty="0"/>
                  <a:t>walk has position and coin values</a:t>
                </a:r>
              </a:p>
              <a:p>
                <a:pPr marL="0" indent="0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sz="1800" kern="0" dirty="0"/>
              </a:p>
              <a:p>
                <a:pPr>
                  <a:lnSpc>
                    <a:spcPct val="90000"/>
                  </a:lnSpc>
                </a:pPr>
                <a:r>
                  <a:rPr lang="en-US" sz="1800" kern="0" dirty="0" smtClean="0"/>
                  <a:t>It then alternates </a:t>
                </a:r>
                <a:r>
                  <a:rPr lang="en-US" sz="1800" kern="0" dirty="0"/>
                  <a:t>coin and step operators, e.g.</a:t>
                </a:r>
              </a:p>
              <a:p>
                <a:pPr marL="0" indent="0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18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,±1</m:t>
                          </m:r>
                        </m:e>
                      </m:d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AU" sz="18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〉"/>
                              <m:ctrlP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  <m:t>,−1</m:t>
                              </m:r>
                            </m:e>
                          </m:d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d>
                            <m:dPr>
                              <m:begChr m:val="|"/>
                              <m:endChr m:val="〉"/>
                              <m:ctrlP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  <m:t>,1</m:t>
                              </m:r>
                            </m:e>
                          </m:d>
                        </m:e>
                      </m:d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en-AU" sz="1800" i="1" kern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kern="0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180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AU" sz="1800" i="1" kern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=|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AU" sz="1800" i="1" kern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1800" kern="0" dirty="0"/>
              </a:p>
              <a:p>
                <a:pPr>
                  <a:spcBef>
                    <a:spcPts val="1200"/>
                  </a:spcBef>
                </a:pPr>
                <a:r>
                  <a:rPr lang="en-AU" sz="1800" kern="0" dirty="0"/>
                  <a:t>The position can progress linearly in the number of </a:t>
                </a:r>
                <a:r>
                  <a:rPr lang="en-AU" sz="1800" kern="0" dirty="0" smtClean="0"/>
                  <a:t>steps.</a:t>
                </a:r>
                <a:endParaRPr lang="en-US" sz="1800" kern="0" dirty="0"/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24" y="4089888"/>
                <a:ext cx="3735753" cy="2701681"/>
              </a:xfrm>
              <a:prstGeom prst="rect">
                <a:avLst/>
              </a:prstGeom>
              <a:blipFill rotWithShape="0">
                <a:blip r:embed="rId5"/>
                <a:stretch>
                  <a:fillRect l="-163" t="-2257" r="-1468" b="-1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3586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Quantum walk on a graph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94030" y="1327094"/>
                <a:ext cx="4149969" cy="5530905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 walk position is any node on </a:t>
                </a:r>
                <a:r>
                  <a:rPr lang="en-AU" sz="1800" smtClean="0"/>
                  <a:t>the graph.</a:t>
                </a:r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Describe the generator matrix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AU" sz="1800" dirty="0" smtClean="0"/>
                  <a:t> by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d>
                                  <m:d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</m:m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 quantity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1800" dirty="0" smtClean="0"/>
                  <a:t> is the number of edges incident on vertex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AU" sz="18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An edge between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AU" sz="18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18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AU" sz="18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AU" sz="1800" dirty="0" smtClean="0"/>
                  <a:t> is denoted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AU" sz="1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18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AU" sz="18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AU" sz="18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 probability distribution for a continuous walk has the differential equation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d>
                            <m:d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AU" sz="1800" dirty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94030" y="1327094"/>
                <a:ext cx="4149969" cy="5530905"/>
              </a:xfrm>
              <a:blipFill rotWithShape="0">
                <a:blip r:embed="rId2"/>
                <a:stretch>
                  <a:fillRect l="-147" t="-662" r="-11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1887"/>
            <a:ext cx="4994031" cy="5161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566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Quantum walk on a graph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94030" y="1358282"/>
                <a:ext cx="4149969" cy="5499717"/>
              </a:xfrm>
            </p:spPr>
            <p:txBody>
              <a:bodyPr/>
              <a:lstStyle/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AU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Quantum mechanically we have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|"/>
                          <m:endChr m:val="〉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1800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i="1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〈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AU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′|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 natural quantum analogue i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sSup>
                            <m:sSup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AU" sz="1800" dirty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We take</a:t>
                </a:r>
                <a:endParaRPr lang="en-AU" sz="1800" dirty="0"/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AU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sSup>
                            <m:sSup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,</m:t>
                                </m:r>
                              </m:e>
                            </m:mr>
                          </m:m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AU" sz="1800" b="0" i="0" smtClean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AU" sz="1800" b="0" i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Probability is conserved because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AU" sz="1800" dirty="0" smtClean="0"/>
                  <a:t> is </a:t>
                </a:r>
                <a:r>
                  <a:rPr lang="en-AU" sz="1800" dirty="0" err="1" smtClean="0"/>
                  <a:t>Hermitian</a:t>
                </a:r>
                <a:r>
                  <a:rPr lang="en-AU" sz="1800" dirty="0" smtClean="0"/>
                  <a:t>.</a:t>
                </a:r>
                <a:endParaRPr lang="en-AU" sz="1800" dirty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94030" y="1358282"/>
                <a:ext cx="4149969" cy="5499717"/>
              </a:xfrm>
              <a:blipFill rotWithShape="0">
                <a:blip r:embed="rId2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1887"/>
            <a:ext cx="4994031" cy="51610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1998</a:t>
            </a:r>
            <a:endParaRPr lang="en-AU" dirty="0"/>
          </a:p>
        </p:txBody>
      </p:sp>
      <p:sp>
        <p:nvSpPr>
          <p:cNvPr id="2" name="TextBox 1"/>
          <p:cNvSpPr txBox="1"/>
          <p:nvPr/>
        </p:nvSpPr>
        <p:spPr>
          <a:xfrm>
            <a:off x="8495323" y="359508"/>
            <a:ext cx="6486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400" dirty="0" err="1" smtClean="0"/>
              <a:t>Farhi</a:t>
            </a:r>
            <a:endParaRPr lang="en-AU" sz="1800" dirty="0"/>
          </a:p>
        </p:txBody>
      </p:sp>
    </p:spTree>
    <p:extLst>
      <p:ext uri="{BB962C8B-B14F-4D97-AF65-F5344CB8AC3E}">
        <p14:creationId xmlns:p14="http://schemas.microsoft.com/office/powerpoint/2010/main" val="443413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208063"/>
            <a:ext cx="9144000" cy="676043"/>
          </a:xfrm>
          <a:prstGeom prst="rect">
            <a:avLst/>
          </a:prstGeom>
        </p:spPr>
      </p:pic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Quantum walk on a graph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994030" y="1028702"/>
                <a:ext cx="4149969" cy="5254868"/>
              </a:xfrm>
            </p:spPr>
            <p:txBody>
              <a:bodyPr/>
              <a:lstStyle/>
              <a:p>
                <a:pPr>
                  <a:spcBef>
                    <a:spcPts val="400"/>
                  </a:spcBef>
                </a:pPr>
                <a:r>
                  <a:rPr lang="en-AU" sz="1800" smtClean="0"/>
                  <a:t>The </a:t>
                </a:r>
                <a:r>
                  <a:rPr lang="en-AU" sz="1800" dirty="0" smtClean="0"/>
                  <a:t>goal is to traverse the graph from entrance to exit.</a:t>
                </a:r>
              </a:p>
              <a:p>
                <a:pPr>
                  <a:spcBef>
                    <a:spcPts val="400"/>
                  </a:spcBef>
                </a:pPr>
                <a:r>
                  <a:rPr lang="en-AU" sz="1800" dirty="0" smtClean="0"/>
                  <a:t>Classically the random </a:t>
                </a:r>
                <a:r>
                  <a:rPr lang="en-AU" sz="1800" smtClean="0"/>
                  <a:t>walk will take exponential time.</a:t>
                </a:r>
                <a:endParaRPr lang="en-AU" sz="1800" dirty="0" smtClean="0"/>
              </a:p>
              <a:p>
                <a:pPr>
                  <a:spcBef>
                    <a:spcPts val="400"/>
                  </a:spcBef>
                </a:pPr>
                <a:r>
                  <a:rPr lang="en-AU" sz="1800" dirty="0" smtClean="0"/>
                  <a:t>For the quantum walk, define a superposition state</a:t>
                </a:r>
              </a:p>
              <a:p>
                <a:pPr marL="0" indent="0">
                  <a:spcBef>
                    <a:spcPts val="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AU" sz="1800" b="0" i="0" smtClean="0">
                              <a:latin typeface="Cambria Math" panose="02040503050406030204" pitchFamily="18" charset="0"/>
                            </a:rPr>
                            <m:t>col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AU" sz="1800" b="0" i="0" smtClean="0">
                              <a:latin typeface="Cambria Math" panose="02040503050406030204" pitchFamily="18" charset="0"/>
                            </a:rPr>
                            <m:t>column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dirty="0" smtClean="0"/>
              </a:p>
              <a:p>
                <a:pPr marL="0" indent="0">
                  <a:spcBef>
                    <a:spcPts val="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≤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+1−</m:t>
                                    </m:r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+1≤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≤2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/>
              </a:p>
              <a:p>
                <a:pPr>
                  <a:spcBef>
                    <a:spcPts val="400"/>
                  </a:spcBef>
                </a:pPr>
                <a:r>
                  <a:rPr lang="en-AU" sz="1800" dirty="0" smtClean="0"/>
                  <a:t>On these states the matrix elements of the Hamiltonian are</a:t>
                </a:r>
              </a:p>
              <a:p>
                <a:pPr marL="0" indent="0">
                  <a:spcBef>
                    <a:spcPts val="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AU" sz="1800" b="0" i="0" smtClean="0">
                              <a:latin typeface="Cambria Math" panose="02040503050406030204" pitchFamily="18" charset="0"/>
                            </a:rPr>
                            <m:t>col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AU" sz="1800" b="0" i="0" smtClean="0">
                              <a:latin typeface="Cambria Math" panose="02040503050406030204" pitchFamily="18" charset="0"/>
                            </a:rPr>
                            <m:t>col</m:t>
                          </m:r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±1</m:t>
                              </m:r>
                            </m:e>
                          </m:d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AU" sz="1800" dirty="0" smtClean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994030" y="1028702"/>
                <a:ext cx="4149969" cy="5254868"/>
              </a:xfrm>
              <a:blipFill rotWithShape="0">
                <a:blip r:embed="rId5"/>
                <a:stretch>
                  <a:fillRect l="-147" t="-69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1887"/>
            <a:ext cx="4994031" cy="51610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5411" y="3453120"/>
            <a:ext cx="9854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 smtClean="0"/>
              <a:t>entrance</a:t>
            </a:r>
            <a:endParaRPr lang="en-AU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403325" y="3453120"/>
            <a:ext cx="5163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 smtClean="0"/>
              <a:t>exit</a:t>
            </a:r>
            <a:endParaRPr lang="en-AU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2</a:t>
            </a:r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7940432" y="337246"/>
            <a:ext cx="1172307" cy="523220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r"/>
            <a:r>
              <a:rPr lang="en-AU" sz="1400" dirty="0" smtClean="0"/>
              <a:t>Childs, </a:t>
            </a:r>
            <a:r>
              <a:rPr lang="en-AU" sz="1400" dirty="0" err="1" smtClean="0"/>
              <a:t>Farhi</a:t>
            </a:r>
            <a:r>
              <a:rPr lang="en-AU" sz="1400" dirty="0" smtClean="0"/>
              <a:t>, </a:t>
            </a:r>
            <a:r>
              <a:rPr lang="en-AU" sz="1400" dirty="0" err="1" smtClean="0"/>
              <a:t>Gutmann</a:t>
            </a:r>
            <a:endParaRPr lang="en-AU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19"/>
          <a:stretch/>
        </p:blipFill>
        <p:spPr>
          <a:xfrm>
            <a:off x="4410311" y="5332470"/>
            <a:ext cx="4733689" cy="870437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15411" y="2282092"/>
            <a:ext cx="4209913" cy="1340305"/>
            <a:chOff x="115411" y="2282092"/>
            <a:chExt cx="4209913" cy="1340305"/>
          </a:xfrm>
        </p:grpSpPr>
        <p:cxnSp>
          <p:nvCxnSpPr>
            <p:cNvPr id="11" name="Straight Connector 10"/>
            <p:cNvCxnSpPr/>
            <p:nvPr/>
          </p:nvCxnSpPr>
          <p:spPr bwMode="auto">
            <a:xfrm flipV="1">
              <a:off x="115411" y="2282092"/>
              <a:ext cx="634866" cy="134030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750277" y="2282092"/>
              <a:ext cx="539261" cy="60178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>
              <a:off x="1289538" y="2563446"/>
              <a:ext cx="609600" cy="32043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899138" y="2563446"/>
              <a:ext cx="601785" cy="1797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2500923" y="2563446"/>
              <a:ext cx="648677" cy="17975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3149600" y="2563446"/>
              <a:ext cx="553914" cy="35231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 flipH="1" flipV="1">
              <a:off x="2497015" y="3095519"/>
              <a:ext cx="584691" cy="12504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3081706" y="2915765"/>
              <a:ext cx="621808" cy="3048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Oval 18"/>
            <p:cNvSpPr/>
            <p:nvPr/>
          </p:nvSpPr>
          <p:spPr bwMode="auto">
            <a:xfrm>
              <a:off x="3541515" y="2790244"/>
              <a:ext cx="324000" cy="324000"/>
            </a:xfrm>
            <a:prstGeom prst="ellipse">
              <a:avLst/>
            </a:prstGeom>
            <a:noFill/>
            <a:ln w="1587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A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 Unicode MS" pitchFamily="34" charset="-128"/>
                <a:cs typeface="Arial Unicode MS" pitchFamily="34" charset="-128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H="1" flipV="1">
              <a:off x="2497016" y="3104882"/>
              <a:ext cx="631092" cy="28824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3128108" y="3020405"/>
              <a:ext cx="575406" cy="3727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3703514" y="2364123"/>
              <a:ext cx="621810" cy="6600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09618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Quantum walk on a graph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412081" y="1340427"/>
                <a:ext cx="3731918" cy="4652091"/>
              </a:xfrm>
            </p:spPr>
            <p:txBody>
              <a:bodyPr rIns="0"/>
              <a:lstStyle/>
              <a:p>
                <a:pPr>
                  <a:spcBef>
                    <a:spcPts val="1200"/>
                  </a:spcBef>
                </a:pPr>
                <a:r>
                  <a:rPr lang="en-AU" sz="1800" smtClean="0"/>
                  <a:t>Add </a:t>
                </a:r>
                <a:r>
                  <a:rPr lang="en-AU" sz="1800" dirty="0" smtClean="0"/>
                  <a:t>random connections between the two tree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All vertices (except entrance and exit) have degree 3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Again using column states, the </a:t>
                </a:r>
                <a:r>
                  <a:rPr lang="en-AU" sz="1800" dirty="0"/>
                  <a:t>matrix elements of the Hamiltonian are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AU" sz="1800">
                              <a:latin typeface="Cambria Math" panose="02040503050406030204" pitchFamily="18" charset="0"/>
                            </a:rPr>
                            <m:t>col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AU" sz="1800">
                              <a:latin typeface="Cambria Math" panose="02040503050406030204" pitchFamily="18" charset="0"/>
                            </a:rPr>
                            <m:t>col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±1</m:t>
                              </m:r>
                            </m:e>
                          </m:d>
                        </m:e>
                      </m:d>
                      <m:r>
                        <a:rPr lang="en-AU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  <m:r>
                                  <m:rPr>
                                    <m:nor/>
                                  </m:rPr>
                                  <a:rPr lang="en-AU" sz="1800" dirty="0"/>
                                  <m:t> </m:t>
                                </m:r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is is a line with a defect.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1800" dirty="0" smtClean="0"/>
                  <a:t>There are reflections off the defect, but the quantum walk still reaches the exit efficiently.</a:t>
                </a:r>
                <a:endParaRPr lang="en-AU" sz="1800" dirty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412081" y="1340427"/>
                <a:ext cx="3731918" cy="4652091"/>
              </a:xfrm>
              <a:blipFill rotWithShape="0">
                <a:blip r:embed="rId5"/>
                <a:stretch>
                  <a:fillRect l="-163" t="-786" r="-4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254314" y="2441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3</a:t>
            </a:r>
            <a:endParaRPr lang="en-AU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8701"/>
            <a:ext cx="5477623" cy="51038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19" y="3411371"/>
            <a:ext cx="9854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 smtClean="0"/>
              <a:t>entrance</a:t>
            </a:r>
            <a:endParaRPr lang="en-A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895694" y="3411371"/>
            <a:ext cx="5163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dirty="0" smtClean="0"/>
              <a:t>exit</a:t>
            </a:r>
            <a:endParaRPr lang="en-AU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181957"/>
            <a:ext cx="9144000" cy="6760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51016" y="360413"/>
            <a:ext cx="1938215" cy="738664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r"/>
            <a:r>
              <a:rPr lang="en-AU" sz="1400" dirty="0" smtClean="0"/>
              <a:t>Childs, Cleve, </a:t>
            </a:r>
            <a:r>
              <a:rPr lang="en-AU" sz="1400" dirty="0" err="1" smtClean="0"/>
              <a:t>Deotto</a:t>
            </a:r>
            <a:r>
              <a:rPr lang="en-AU" sz="1400" dirty="0" smtClean="0"/>
              <a:t>, </a:t>
            </a:r>
            <a:r>
              <a:rPr lang="en-AU" sz="1400" dirty="0" err="1" smtClean="0"/>
              <a:t>Farhi</a:t>
            </a:r>
            <a:r>
              <a:rPr lang="en-AU" sz="1400" dirty="0" smtClean="0"/>
              <a:t>, </a:t>
            </a:r>
            <a:r>
              <a:rPr lang="en-AU" sz="1400" dirty="0" err="1" smtClean="0"/>
              <a:t>Gutmann</a:t>
            </a:r>
            <a:r>
              <a:rPr lang="en-AU" sz="1400" dirty="0" smtClean="0"/>
              <a:t>, </a:t>
            </a:r>
            <a:r>
              <a:rPr lang="en-AU" sz="1400" dirty="0" err="1" smtClean="0"/>
              <a:t>Spielma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637268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NAND tree quantum walk</a:t>
            </a:r>
            <a:endParaRPr lang="en-AU" sz="4000" dirty="0"/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1246" y="1079256"/>
            <a:ext cx="5132753" cy="2058621"/>
          </a:xfrm>
        </p:spPr>
        <p:txBody>
          <a:bodyPr rIns="0"/>
          <a:lstStyle/>
          <a:p>
            <a:pPr>
              <a:spcBef>
                <a:spcPts val="1200"/>
              </a:spcBef>
            </a:pPr>
            <a:r>
              <a:rPr lang="en-AU" sz="1800" dirty="0" smtClean="0"/>
              <a:t>In a game tree I alternate making moves with an opponent.</a:t>
            </a:r>
          </a:p>
          <a:p>
            <a:pPr>
              <a:spcBef>
                <a:spcPts val="1200"/>
              </a:spcBef>
            </a:pPr>
            <a:r>
              <a:rPr lang="en-AU" sz="1800" dirty="0" smtClean="0"/>
              <a:t>In this example, if I move first then I can always direct the ant to the sugar cube.</a:t>
            </a:r>
          </a:p>
          <a:p>
            <a:pPr>
              <a:spcBef>
                <a:spcPts val="1200"/>
              </a:spcBef>
            </a:pPr>
            <a:r>
              <a:rPr lang="en-AU" sz="1800" dirty="0" smtClean="0"/>
              <a:t>What is the complexity of doing this in general?  Do we need to query all the leaves?</a:t>
            </a:r>
            <a:endParaRPr lang="en-AU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7</a:t>
            </a:r>
            <a:endParaRPr lang="en-A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4" y="1079256"/>
            <a:ext cx="3817306" cy="2896821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829351" y="3124200"/>
            <a:ext cx="7038657" cy="3663950"/>
            <a:chOff x="1829351" y="3124200"/>
            <a:chExt cx="7038657" cy="3663950"/>
          </a:xfrm>
        </p:grpSpPr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5318369" y="3124200"/>
              <a:ext cx="3908" cy="3218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9" name="Line 78"/>
            <p:cNvSpPr>
              <a:spLocks noChangeShapeType="1"/>
            </p:cNvSpPr>
            <p:nvPr/>
          </p:nvSpPr>
          <p:spPr bwMode="auto">
            <a:xfrm flipH="1">
              <a:off x="3650090" y="3894014"/>
              <a:ext cx="1340034" cy="572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0" name="Line 79"/>
            <p:cNvSpPr>
              <a:spLocks noChangeShapeType="1"/>
            </p:cNvSpPr>
            <p:nvPr/>
          </p:nvSpPr>
          <p:spPr bwMode="auto">
            <a:xfrm>
              <a:off x="5682717" y="3894014"/>
              <a:ext cx="1159651" cy="572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73" name="Group 4"/>
            <p:cNvGrpSpPr>
              <a:grpSpLocks/>
            </p:cNvGrpSpPr>
            <p:nvPr/>
          </p:nvGrpSpPr>
          <p:grpSpPr bwMode="auto">
            <a:xfrm>
              <a:off x="2194721" y="5248515"/>
              <a:ext cx="784832" cy="609600"/>
              <a:chOff x="1181" y="1296"/>
              <a:chExt cx="643" cy="384"/>
            </a:xfrm>
          </p:grpSpPr>
          <p:sp>
            <p:nvSpPr>
              <p:cNvPr id="74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75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76" name="Group 7"/>
            <p:cNvGrpSpPr>
              <a:grpSpLocks/>
            </p:cNvGrpSpPr>
            <p:nvPr/>
          </p:nvGrpSpPr>
          <p:grpSpPr bwMode="auto">
            <a:xfrm>
              <a:off x="3081386" y="4343400"/>
              <a:ext cx="626208" cy="609600"/>
              <a:chOff x="1183" y="1296"/>
              <a:chExt cx="641" cy="384"/>
            </a:xfrm>
          </p:grpSpPr>
          <p:sp>
            <p:nvSpPr>
              <p:cNvPr id="77" name="Text Box 8"/>
              <p:cNvSpPr txBox="1">
                <a:spLocks noChangeArrowheads="1"/>
              </p:cNvSpPr>
              <p:nvPr/>
            </p:nvSpPr>
            <p:spPr bwMode="auto">
              <a:xfrm>
                <a:off x="1183" y="1334"/>
                <a:ext cx="6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OR</a:t>
                </a:r>
              </a:p>
            </p:txBody>
          </p:sp>
          <p:sp>
            <p:nvSpPr>
              <p:cNvPr id="78" name="Oval 9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79" name="Group 17"/>
            <p:cNvGrpSpPr>
              <a:grpSpLocks/>
            </p:cNvGrpSpPr>
            <p:nvPr/>
          </p:nvGrpSpPr>
          <p:grpSpPr bwMode="auto">
            <a:xfrm>
              <a:off x="1829351" y="6283447"/>
              <a:ext cx="538163" cy="496888"/>
              <a:chOff x="952" y="2711"/>
              <a:chExt cx="339" cy="3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80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4054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1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 flipH="1">
              <a:off x="2154665" y="580536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83" name="Group 82"/>
            <p:cNvGrpSpPr>
              <a:grpSpLocks/>
            </p:cNvGrpSpPr>
            <p:nvPr/>
          </p:nvGrpSpPr>
          <p:grpSpPr bwMode="auto">
            <a:xfrm>
              <a:off x="2808838" y="6281855"/>
              <a:ext cx="546100" cy="498475"/>
              <a:chOff x="945" y="2710"/>
              <a:chExt cx="344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84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5" name="Oval 23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86" name="Line 24"/>
            <p:cNvSpPr>
              <a:spLocks noChangeShapeType="1"/>
            </p:cNvSpPr>
            <p:nvPr/>
          </p:nvSpPr>
          <p:spPr bwMode="auto">
            <a:xfrm>
              <a:off x="2780509" y="5826365"/>
              <a:ext cx="236642" cy="4967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87" name="Group 35"/>
            <p:cNvGrpSpPr>
              <a:grpSpLocks/>
            </p:cNvGrpSpPr>
            <p:nvPr/>
          </p:nvGrpSpPr>
          <p:grpSpPr bwMode="auto">
            <a:xfrm>
              <a:off x="3650090" y="6281737"/>
              <a:ext cx="546100" cy="506413"/>
              <a:chOff x="942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88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9" name="Oval 37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90" name="Line 38"/>
            <p:cNvSpPr>
              <a:spLocks noChangeShapeType="1"/>
            </p:cNvSpPr>
            <p:nvPr/>
          </p:nvSpPr>
          <p:spPr bwMode="auto">
            <a:xfrm flipH="1">
              <a:off x="3982794" y="5850299"/>
              <a:ext cx="215319" cy="49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91" name="Group 39"/>
            <p:cNvGrpSpPr>
              <a:grpSpLocks/>
            </p:cNvGrpSpPr>
            <p:nvPr/>
          </p:nvGrpSpPr>
          <p:grpSpPr bwMode="auto">
            <a:xfrm>
              <a:off x="4645453" y="6281737"/>
              <a:ext cx="546100" cy="506413"/>
              <a:chOff x="945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92" name="Text 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3" name="Oval 41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94" name="Line 42"/>
            <p:cNvSpPr>
              <a:spLocks noChangeShapeType="1"/>
            </p:cNvSpPr>
            <p:nvPr/>
          </p:nvSpPr>
          <p:spPr bwMode="auto">
            <a:xfrm>
              <a:off x="4566323" y="5834180"/>
              <a:ext cx="256988" cy="512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95" name="Line 68"/>
            <p:cNvSpPr>
              <a:spLocks noChangeShapeType="1"/>
            </p:cNvSpPr>
            <p:nvPr/>
          </p:nvSpPr>
          <p:spPr bwMode="auto">
            <a:xfrm flipH="1">
              <a:off x="2772694" y="4821478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96" name="Line 69"/>
            <p:cNvSpPr>
              <a:spLocks noChangeShapeType="1"/>
            </p:cNvSpPr>
            <p:nvPr/>
          </p:nvSpPr>
          <p:spPr bwMode="auto">
            <a:xfrm>
              <a:off x="3628706" y="4839180"/>
              <a:ext cx="497352" cy="50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97" name="Group 4"/>
            <p:cNvGrpSpPr>
              <a:grpSpLocks/>
            </p:cNvGrpSpPr>
            <p:nvPr/>
          </p:nvGrpSpPr>
          <p:grpSpPr bwMode="auto">
            <a:xfrm>
              <a:off x="3965120" y="5271960"/>
              <a:ext cx="784832" cy="609600"/>
              <a:chOff x="1181" y="1296"/>
              <a:chExt cx="643" cy="384"/>
            </a:xfrm>
          </p:grpSpPr>
          <p:sp>
            <p:nvSpPr>
              <p:cNvPr id="98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99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0" name="Group 4"/>
            <p:cNvGrpSpPr>
              <a:grpSpLocks/>
            </p:cNvGrpSpPr>
            <p:nvPr/>
          </p:nvGrpSpPr>
          <p:grpSpPr bwMode="auto">
            <a:xfrm>
              <a:off x="5871176" y="5248515"/>
              <a:ext cx="784832" cy="609600"/>
              <a:chOff x="1181" y="1296"/>
              <a:chExt cx="643" cy="384"/>
            </a:xfrm>
          </p:grpSpPr>
          <p:sp>
            <p:nvSpPr>
              <p:cNvPr id="101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02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3" name="Group 7"/>
            <p:cNvGrpSpPr>
              <a:grpSpLocks/>
            </p:cNvGrpSpPr>
            <p:nvPr/>
          </p:nvGrpSpPr>
          <p:grpSpPr bwMode="auto">
            <a:xfrm>
              <a:off x="6757841" y="4343400"/>
              <a:ext cx="626208" cy="609600"/>
              <a:chOff x="1183" y="1296"/>
              <a:chExt cx="641" cy="384"/>
            </a:xfrm>
          </p:grpSpPr>
          <p:sp>
            <p:nvSpPr>
              <p:cNvPr id="104" name="Text Box 8"/>
              <p:cNvSpPr txBox="1">
                <a:spLocks noChangeArrowheads="1"/>
              </p:cNvSpPr>
              <p:nvPr/>
            </p:nvSpPr>
            <p:spPr bwMode="auto">
              <a:xfrm>
                <a:off x="1183" y="1334"/>
                <a:ext cx="6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OR</a:t>
                </a:r>
              </a:p>
            </p:txBody>
          </p:sp>
          <p:sp>
            <p:nvSpPr>
              <p:cNvPr id="105" name="Oval 9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6" name="Group 17"/>
            <p:cNvGrpSpPr>
              <a:grpSpLocks/>
            </p:cNvGrpSpPr>
            <p:nvPr/>
          </p:nvGrpSpPr>
          <p:grpSpPr bwMode="auto">
            <a:xfrm>
              <a:off x="5505805" y="6283447"/>
              <a:ext cx="546100" cy="496888"/>
              <a:chOff x="952" y="2711"/>
              <a:chExt cx="344" cy="3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2" y="2711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07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52" y="2711"/>
                    <a:ext cx="344" cy="28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8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09" name="Line 20"/>
            <p:cNvSpPr>
              <a:spLocks noChangeShapeType="1"/>
            </p:cNvSpPr>
            <p:nvPr/>
          </p:nvSpPr>
          <p:spPr bwMode="auto">
            <a:xfrm flipH="1">
              <a:off x="5831120" y="5805360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10" name="Group 109"/>
            <p:cNvGrpSpPr>
              <a:grpSpLocks/>
            </p:cNvGrpSpPr>
            <p:nvPr/>
          </p:nvGrpSpPr>
          <p:grpSpPr bwMode="auto">
            <a:xfrm>
              <a:off x="6485293" y="6281855"/>
              <a:ext cx="546100" cy="498475"/>
              <a:chOff x="945" y="2710"/>
              <a:chExt cx="344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1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Oval 23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13" name="Line 24"/>
            <p:cNvSpPr>
              <a:spLocks noChangeShapeType="1"/>
            </p:cNvSpPr>
            <p:nvPr/>
          </p:nvSpPr>
          <p:spPr bwMode="auto">
            <a:xfrm>
              <a:off x="6456964" y="5826365"/>
              <a:ext cx="236642" cy="4967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14" name="Group 35"/>
            <p:cNvGrpSpPr>
              <a:grpSpLocks/>
            </p:cNvGrpSpPr>
            <p:nvPr/>
          </p:nvGrpSpPr>
          <p:grpSpPr bwMode="auto">
            <a:xfrm>
              <a:off x="7326545" y="6281737"/>
              <a:ext cx="546100" cy="506413"/>
              <a:chOff x="942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5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5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6" name="Oval 37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17" name="Line 38"/>
            <p:cNvSpPr>
              <a:spLocks noChangeShapeType="1"/>
            </p:cNvSpPr>
            <p:nvPr/>
          </p:nvSpPr>
          <p:spPr bwMode="auto">
            <a:xfrm flipH="1">
              <a:off x="7659249" y="5850299"/>
              <a:ext cx="215319" cy="49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18" name="Group 39"/>
            <p:cNvGrpSpPr>
              <a:grpSpLocks/>
            </p:cNvGrpSpPr>
            <p:nvPr/>
          </p:nvGrpSpPr>
          <p:grpSpPr bwMode="auto">
            <a:xfrm>
              <a:off x="8321908" y="6281737"/>
              <a:ext cx="546100" cy="506413"/>
              <a:chOff x="945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9" name="Text 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0" name="Oval 41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21" name="Line 42"/>
            <p:cNvSpPr>
              <a:spLocks noChangeShapeType="1"/>
            </p:cNvSpPr>
            <p:nvPr/>
          </p:nvSpPr>
          <p:spPr bwMode="auto">
            <a:xfrm>
              <a:off x="8242778" y="5834180"/>
              <a:ext cx="256988" cy="512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22" name="Line 68"/>
            <p:cNvSpPr>
              <a:spLocks noChangeShapeType="1"/>
            </p:cNvSpPr>
            <p:nvPr/>
          </p:nvSpPr>
          <p:spPr bwMode="auto">
            <a:xfrm flipH="1">
              <a:off x="6449149" y="4821478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23" name="Line 69"/>
            <p:cNvSpPr>
              <a:spLocks noChangeShapeType="1"/>
            </p:cNvSpPr>
            <p:nvPr/>
          </p:nvSpPr>
          <p:spPr bwMode="auto">
            <a:xfrm>
              <a:off x="7305161" y="4839180"/>
              <a:ext cx="497352" cy="50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24" name="Group 4"/>
            <p:cNvGrpSpPr>
              <a:grpSpLocks/>
            </p:cNvGrpSpPr>
            <p:nvPr/>
          </p:nvGrpSpPr>
          <p:grpSpPr bwMode="auto">
            <a:xfrm>
              <a:off x="7641575" y="5271960"/>
              <a:ext cx="784832" cy="609600"/>
              <a:chOff x="1181" y="1296"/>
              <a:chExt cx="643" cy="384"/>
            </a:xfrm>
          </p:grpSpPr>
          <p:sp>
            <p:nvSpPr>
              <p:cNvPr id="125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26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27" name="Group 4"/>
            <p:cNvGrpSpPr>
              <a:grpSpLocks/>
            </p:cNvGrpSpPr>
            <p:nvPr/>
          </p:nvGrpSpPr>
          <p:grpSpPr bwMode="auto">
            <a:xfrm>
              <a:off x="4925953" y="3446091"/>
              <a:ext cx="784832" cy="609600"/>
              <a:chOff x="1181" y="1296"/>
              <a:chExt cx="643" cy="384"/>
            </a:xfrm>
          </p:grpSpPr>
          <p:sp>
            <p:nvSpPr>
              <p:cNvPr id="128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29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sp>
        <p:nvSpPr>
          <p:cNvPr id="72" name="TextBox 71"/>
          <p:cNvSpPr txBox="1"/>
          <p:nvPr/>
        </p:nvSpPr>
        <p:spPr>
          <a:xfrm>
            <a:off x="7605051" y="386002"/>
            <a:ext cx="1484750" cy="523220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r"/>
            <a:r>
              <a:rPr lang="en-AU" sz="1400" dirty="0" err="1" smtClean="0"/>
              <a:t>Farhi</a:t>
            </a:r>
            <a:r>
              <a:rPr lang="en-AU" sz="1400" dirty="0" smtClean="0"/>
              <a:t>, Goldstone, </a:t>
            </a:r>
            <a:r>
              <a:rPr lang="en-AU" sz="1400" dirty="0" err="1" smtClean="0"/>
              <a:t>Gutman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18678693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NAND tree quantum walk</a:t>
            </a:r>
            <a:endParaRPr lang="en-AU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7</a:t>
            </a:r>
            <a:endParaRPr lang="en-AU" dirty="0"/>
          </a:p>
        </p:txBody>
      </p:sp>
      <p:grpSp>
        <p:nvGrpSpPr>
          <p:cNvPr id="794624" name="Group 794623"/>
          <p:cNvGrpSpPr/>
          <p:nvPr/>
        </p:nvGrpSpPr>
        <p:grpSpPr>
          <a:xfrm>
            <a:off x="490660" y="1134703"/>
            <a:ext cx="3371727" cy="2444750"/>
            <a:chOff x="490660" y="1134703"/>
            <a:chExt cx="3371727" cy="2444750"/>
          </a:xfrm>
        </p:grpSpPr>
        <p:grpSp>
          <p:nvGrpSpPr>
            <p:cNvPr id="10" name="Group 4"/>
            <p:cNvGrpSpPr>
              <a:grpSpLocks/>
            </p:cNvGrpSpPr>
            <p:nvPr/>
          </p:nvGrpSpPr>
          <p:grpSpPr bwMode="auto">
            <a:xfrm>
              <a:off x="865555" y="2039818"/>
              <a:ext cx="784832" cy="609600"/>
              <a:chOff x="1181" y="1296"/>
              <a:chExt cx="643" cy="384"/>
            </a:xfrm>
          </p:grpSpPr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3" name="Group 7"/>
            <p:cNvGrpSpPr>
              <a:grpSpLocks/>
            </p:cNvGrpSpPr>
            <p:nvPr/>
          </p:nvGrpSpPr>
          <p:grpSpPr bwMode="auto">
            <a:xfrm>
              <a:off x="1752220" y="1134703"/>
              <a:ext cx="626208" cy="609600"/>
              <a:chOff x="1183" y="1296"/>
              <a:chExt cx="641" cy="384"/>
            </a:xfrm>
          </p:grpSpPr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1183" y="1334"/>
                <a:ext cx="6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OR</a:t>
                </a:r>
              </a:p>
            </p:txBody>
          </p:sp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490660" y="3073167"/>
              <a:ext cx="538163" cy="498476"/>
              <a:chOff x="946" y="2710"/>
              <a:chExt cx="339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6" y="2710"/>
                    <a:ext cx="339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26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6" y="2710"/>
                    <a:ext cx="339" cy="285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825499" y="2596663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>
              <a:off x="1479672" y="3073158"/>
              <a:ext cx="546100" cy="498475"/>
              <a:chOff x="945" y="2710"/>
              <a:chExt cx="344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24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5" name="Oval 23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1451343" y="2617668"/>
              <a:ext cx="236642" cy="4967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28" name="Group 35"/>
            <p:cNvGrpSpPr>
              <a:grpSpLocks/>
            </p:cNvGrpSpPr>
            <p:nvPr/>
          </p:nvGrpSpPr>
          <p:grpSpPr bwMode="auto">
            <a:xfrm>
              <a:off x="2320924" y="3073040"/>
              <a:ext cx="546100" cy="506413"/>
              <a:chOff x="942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29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Oval 37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flipH="1">
              <a:off x="2653628" y="2641602"/>
              <a:ext cx="215319" cy="49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32" name="Group 39"/>
            <p:cNvGrpSpPr>
              <a:grpSpLocks/>
            </p:cNvGrpSpPr>
            <p:nvPr/>
          </p:nvGrpSpPr>
          <p:grpSpPr bwMode="auto">
            <a:xfrm>
              <a:off x="3316287" y="3073040"/>
              <a:ext cx="546100" cy="506413"/>
              <a:chOff x="945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33" name="Text 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Oval 41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3237157" y="2625483"/>
              <a:ext cx="256988" cy="512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59" name="Line 68"/>
            <p:cNvSpPr>
              <a:spLocks noChangeShapeType="1"/>
            </p:cNvSpPr>
            <p:nvPr/>
          </p:nvSpPr>
          <p:spPr bwMode="auto">
            <a:xfrm flipH="1">
              <a:off x="1443528" y="1612781"/>
              <a:ext cx="381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60" name="Line 69"/>
            <p:cNvSpPr>
              <a:spLocks noChangeShapeType="1"/>
            </p:cNvSpPr>
            <p:nvPr/>
          </p:nvSpPr>
          <p:spPr bwMode="auto">
            <a:xfrm>
              <a:off x="2299540" y="1630483"/>
              <a:ext cx="497352" cy="503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06" name="Group 4"/>
            <p:cNvGrpSpPr>
              <a:grpSpLocks/>
            </p:cNvGrpSpPr>
            <p:nvPr/>
          </p:nvGrpSpPr>
          <p:grpSpPr bwMode="auto">
            <a:xfrm>
              <a:off x="2635954" y="2063263"/>
              <a:ext cx="784832" cy="609600"/>
              <a:chOff x="1181" y="1296"/>
              <a:chExt cx="643" cy="384"/>
            </a:xfrm>
          </p:grpSpPr>
          <p:sp>
            <p:nvSpPr>
              <p:cNvPr id="107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08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1367446" y="4283577"/>
            <a:ext cx="3362202" cy="2461855"/>
            <a:chOff x="1957890" y="4244122"/>
            <a:chExt cx="3362202" cy="2461855"/>
          </a:xfrm>
        </p:grpSpPr>
        <p:grpSp>
          <p:nvGrpSpPr>
            <p:cNvPr id="73" name="Group 4"/>
            <p:cNvGrpSpPr>
              <a:grpSpLocks/>
            </p:cNvGrpSpPr>
            <p:nvPr/>
          </p:nvGrpSpPr>
          <p:grpSpPr bwMode="auto">
            <a:xfrm>
              <a:off x="3048531" y="4244122"/>
              <a:ext cx="914213" cy="609600"/>
              <a:chOff x="1149" y="1296"/>
              <a:chExt cx="749" cy="384"/>
            </a:xfrm>
          </p:grpSpPr>
          <p:sp>
            <p:nvSpPr>
              <p:cNvPr id="98" name="Text Box 5"/>
              <p:cNvSpPr txBox="1">
                <a:spLocks noChangeArrowheads="1"/>
              </p:cNvSpPr>
              <p:nvPr/>
            </p:nvSpPr>
            <p:spPr bwMode="auto">
              <a:xfrm>
                <a:off x="1149" y="1360"/>
                <a:ext cx="74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NAND</a:t>
                </a:r>
                <a:endParaRPr lang="en-US" sz="2000" dirty="0"/>
              </a:p>
            </p:txBody>
          </p:sp>
          <p:sp>
            <p:nvSpPr>
              <p:cNvPr id="99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77" name="Line 20"/>
            <p:cNvSpPr>
              <a:spLocks noChangeShapeType="1"/>
            </p:cNvSpPr>
            <p:nvPr/>
          </p:nvSpPr>
          <p:spPr bwMode="auto">
            <a:xfrm flipH="1">
              <a:off x="2251087" y="5715367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79" name="Line 24"/>
            <p:cNvSpPr>
              <a:spLocks noChangeShapeType="1"/>
            </p:cNvSpPr>
            <p:nvPr/>
          </p:nvSpPr>
          <p:spPr bwMode="auto">
            <a:xfrm>
              <a:off x="2868501" y="5725139"/>
              <a:ext cx="281355" cy="5079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81" name="Line 38"/>
            <p:cNvSpPr>
              <a:spLocks noChangeShapeType="1"/>
            </p:cNvSpPr>
            <p:nvPr/>
          </p:nvSpPr>
          <p:spPr bwMode="auto">
            <a:xfrm flipH="1">
              <a:off x="4072072" y="5748095"/>
              <a:ext cx="214649" cy="500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4684512" y="5725140"/>
              <a:ext cx="286330" cy="5158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84" name="Line 68"/>
            <p:cNvSpPr>
              <a:spLocks noChangeShapeType="1"/>
            </p:cNvSpPr>
            <p:nvPr/>
          </p:nvSpPr>
          <p:spPr bwMode="auto">
            <a:xfrm flipH="1">
              <a:off x="2806699" y="4754078"/>
              <a:ext cx="403728" cy="416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85" name="Line 69"/>
            <p:cNvSpPr>
              <a:spLocks noChangeShapeType="1"/>
            </p:cNvSpPr>
            <p:nvPr/>
          </p:nvSpPr>
          <p:spPr bwMode="auto">
            <a:xfrm>
              <a:off x="3759457" y="4777522"/>
              <a:ext cx="479533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00" name="Group 4"/>
            <p:cNvGrpSpPr>
              <a:grpSpLocks/>
            </p:cNvGrpSpPr>
            <p:nvPr/>
          </p:nvGrpSpPr>
          <p:grpSpPr bwMode="auto">
            <a:xfrm>
              <a:off x="2230088" y="5150707"/>
              <a:ext cx="914213" cy="609600"/>
              <a:chOff x="1149" y="1296"/>
              <a:chExt cx="749" cy="384"/>
            </a:xfrm>
          </p:grpSpPr>
          <p:sp>
            <p:nvSpPr>
              <p:cNvPr id="101" name="Text Box 5"/>
              <p:cNvSpPr txBox="1">
                <a:spLocks noChangeArrowheads="1"/>
              </p:cNvSpPr>
              <p:nvPr/>
            </p:nvSpPr>
            <p:spPr bwMode="auto">
              <a:xfrm>
                <a:off x="1149" y="1360"/>
                <a:ext cx="74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NAND</a:t>
                </a:r>
                <a:endParaRPr lang="en-US" sz="2000" dirty="0"/>
              </a:p>
            </p:txBody>
          </p:sp>
          <p:sp>
            <p:nvSpPr>
              <p:cNvPr id="102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3" name="Group 4"/>
            <p:cNvGrpSpPr>
              <a:grpSpLocks/>
            </p:cNvGrpSpPr>
            <p:nvPr/>
          </p:nvGrpSpPr>
          <p:grpSpPr bwMode="auto">
            <a:xfrm>
              <a:off x="4020292" y="5170245"/>
              <a:ext cx="914213" cy="609600"/>
              <a:chOff x="1149" y="1296"/>
              <a:chExt cx="749" cy="384"/>
            </a:xfrm>
          </p:grpSpPr>
          <p:sp>
            <p:nvSpPr>
              <p:cNvPr id="104" name="Text Box 5"/>
              <p:cNvSpPr txBox="1">
                <a:spLocks noChangeArrowheads="1"/>
              </p:cNvSpPr>
              <p:nvPr/>
            </p:nvSpPr>
            <p:spPr bwMode="auto">
              <a:xfrm>
                <a:off x="1149" y="1360"/>
                <a:ext cx="74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NAND</a:t>
                </a:r>
                <a:endParaRPr lang="en-US" sz="2000" dirty="0"/>
              </a:p>
            </p:txBody>
          </p:sp>
          <p:sp>
            <p:nvSpPr>
              <p:cNvPr id="105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09" name="Group 17"/>
            <p:cNvGrpSpPr>
              <a:grpSpLocks/>
            </p:cNvGrpSpPr>
            <p:nvPr/>
          </p:nvGrpSpPr>
          <p:grpSpPr bwMode="auto">
            <a:xfrm>
              <a:off x="1957890" y="6201274"/>
              <a:ext cx="538163" cy="496888"/>
              <a:chOff x="952" y="2711"/>
              <a:chExt cx="339" cy="3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0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4054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1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12" name="Group 111"/>
            <p:cNvGrpSpPr>
              <a:grpSpLocks/>
            </p:cNvGrpSpPr>
            <p:nvPr/>
          </p:nvGrpSpPr>
          <p:grpSpPr bwMode="auto">
            <a:xfrm>
              <a:off x="2937377" y="6199682"/>
              <a:ext cx="546100" cy="498475"/>
              <a:chOff x="945" y="2710"/>
              <a:chExt cx="344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3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4" name="Oval 23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15" name="Group 35"/>
            <p:cNvGrpSpPr>
              <a:grpSpLocks/>
            </p:cNvGrpSpPr>
            <p:nvPr/>
          </p:nvGrpSpPr>
          <p:grpSpPr bwMode="auto">
            <a:xfrm>
              <a:off x="3778629" y="6199564"/>
              <a:ext cx="546100" cy="506413"/>
              <a:chOff x="942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6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4000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7" name="Oval 37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18" name="Group 39"/>
            <p:cNvGrpSpPr>
              <a:grpSpLocks/>
            </p:cNvGrpSpPr>
            <p:nvPr/>
          </p:nvGrpSpPr>
          <p:grpSpPr bwMode="auto">
            <a:xfrm>
              <a:off x="4773992" y="6191749"/>
              <a:ext cx="546100" cy="506413"/>
              <a:chOff x="945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19" name="Text 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0" name="Oval 41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874797" y="1368000"/>
            <a:ext cx="4213534" cy="2981273"/>
            <a:chOff x="4874797" y="1368000"/>
            <a:chExt cx="4213534" cy="2981273"/>
          </a:xfrm>
        </p:grpSpPr>
        <p:grpSp>
          <p:nvGrpSpPr>
            <p:cNvPr id="121" name="Group 4"/>
            <p:cNvGrpSpPr>
              <a:grpSpLocks/>
            </p:cNvGrpSpPr>
            <p:nvPr/>
          </p:nvGrpSpPr>
          <p:grpSpPr bwMode="auto">
            <a:xfrm>
              <a:off x="5240167" y="2817453"/>
              <a:ext cx="784832" cy="609600"/>
              <a:chOff x="1181" y="1296"/>
              <a:chExt cx="643" cy="384"/>
            </a:xfrm>
          </p:grpSpPr>
          <p:sp>
            <p:nvSpPr>
              <p:cNvPr id="122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23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24" name="Group 7"/>
            <p:cNvGrpSpPr>
              <a:grpSpLocks/>
            </p:cNvGrpSpPr>
            <p:nvPr/>
          </p:nvGrpSpPr>
          <p:grpSpPr bwMode="auto">
            <a:xfrm>
              <a:off x="6730143" y="1368000"/>
              <a:ext cx="626208" cy="609600"/>
              <a:chOff x="1183" y="1296"/>
              <a:chExt cx="641" cy="384"/>
            </a:xfrm>
          </p:grpSpPr>
          <p:sp>
            <p:nvSpPr>
              <p:cNvPr id="125" name="Text Box 8"/>
              <p:cNvSpPr txBox="1">
                <a:spLocks noChangeArrowheads="1"/>
              </p:cNvSpPr>
              <p:nvPr/>
            </p:nvSpPr>
            <p:spPr bwMode="auto">
              <a:xfrm>
                <a:off x="1183" y="1334"/>
                <a:ext cx="60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OR</a:t>
                </a:r>
              </a:p>
            </p:txBody>
          </p:sp>
          <p:sp>
            <p:nvSpPr>
              <p:cNvPr id="126" name="Oval 9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27" name="Group 17"/>
            <p:cNvGrpSpPr>
              <a:grpSpLocks/>
            </p:cNvGrpSpPr>
            <p:nvPr/>
          </p:nvGrpSpPr>
          <p:grpSpPr bwMode="auto">
            <a:xfrm>
              <a:off x="4874797" y="3852385"/>
              <a:ext cx="538163" cy="496888"/>
              <a:chOff x="952" y="2711"/>
              <a:chExt cx="339" cy="3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28" name="Text 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52" y="2711"/>
                    <a:ext cx="339" cy="285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b="-4054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9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30" name="Line 20"/>
            <p:cNvSpPr>
              <a:spLocks noChangeShapeType="1"/>
            </p:cNvSpPr>
            <p:nvPr/>
          </p:nvSpPr>
          <p:spPr bwMode="auto">
            <a:xfrm flipH="1">
              <a:off x="5200111" y="3374298"/>
              <a:ext cx="228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31" name="Group 130"/>
            <p:cNvGrpSpPr>
              <a:grpSpLocks/>
            </p:cNvGrpSpPr>
            <p:nvPr/>
          </p:nvGrpSpPr>
          <p:grpSpPr bwMode="auto">
            <a:xfrm>
              <a:off x="5854284" y="3850793"/>
              <a:ext cx="546100" cy="498475"/>
              <a:chOff x="945" y="2710"/>
              <a:chExt cx="344" cy="31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32" name="Text 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10"/>
                    <a:ext cx="344" cy="285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4054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3" name="Oval 23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34" name="Line 24"/>
            <p:cNvSpPr>
              <a:spLocks noChangeShapeType="1"/>
            </p:cNvSpPr>
            <p:nvPr/>
          </p:nvSpPr>
          <p:spPr bwMode="auto">
            <a:xfrm>
              <a:off x="5825955" y="3395303"/>
              <a:ext cx="236642" cy="4967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35" name="Group 35"/>
            <p:cNvGrpSpPr>
              <a:grpSpLocks/>
            </p:cNvGrpSpPr>
            <p:nvPr/>
          </p:nvGrpSpPr>
          <p:grpSpPr bwMode="auto">
            <a:xfrm>
              <a:off x="7546868" y="3835040"/>
              <a:ext cx="546100" cy="506413"/>
              <a:chOff x="942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36" name="Text 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2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7" name="Oval 37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38" name="Line 38"/>
            <p:cNvSpPr>
              <a:spLocks noChangeShapeType="1"/>
            </p:cNvSpPr>
            <p:nvPr/>
          </p:nvSpPr>
          <p:spPr bwMode="auto">
            <a:xfrm flipH="1">
              <a:off x="7879572" y="3403602"/>
              <a:ext cx="215319" cy="49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39" name="Group 39"/>
            <p:cNvGrpSpPr>
              <a:grpSpLocks/>
            </p:cNvGrpSpPr>
            <p:nvPr/>
          </p:nvGrpSpPr>
          <p:grpSpPr bwMode="auto">
            <a:xfrm>
              <a:off x="8542231" y="3835040"/>
              <a:ext cx="546100" cy="506413"/>
              <a:chOff x="945" y="2705"/>
              <a:chExt cx="344" cy="3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endParaRPr>
                  </a:p>
                </p:txBody>
              </p:sp>
            </mc:Choice>
            <mc:Fallback xmlns="">
              <p:sp>
                <p:nvSpPr>
                  <p:cNvPr id="140" name="Text 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45" y="2705"/>
                    <a:ext cx="344" cy="285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b="-5405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A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1" name="Oval 41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42" name="Line 42"/>
            <p:cNvSpPr>
              <a:spLocks noChangeShapeType="1"/>
            </p:cNvSpPr>
            <p:nvPr/>
          </p:nvSpPr>
          <p:spPr bwMode="auto">
            <a:xfrm>
              <a:off x="8463101" y="3387483"/>
              <a:ext cx="256988" cy="512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43" name="Line 68"/>
            <p:cNvSpPr>
              <a:spLocks noChangeShapeType="1"/>
            </p:cNvSpPr>
            <p:nvPr/>
          </p:nvSpPr>
          <p:spPr bwMode="auto">
            <a:xfrm flipH="1">
              <a:off x="6586657" y="1847441"/>
              <a:ext cx="212725" cy="160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44" name="Line 69"/>
            <p:cNvSpPr>
              <a:spLocks noChangeShapeType="1"/>
            </p:cNvSpPr>
            <p:nvPr/>
          </p:nvSpPr>
          <p:spPr bwMode="auto">
            <a:xfrm>
              <a:off x="7268263" y="1885525"/>
              <a:ext cx="152674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45" name="Group 4"/>
            <p:cNvGrpSpPr>
              <a:grpSpLocks/>
            </p:cNvGrpSpPr>
            <p:nvPr/>
          </p:nvGrpSpPr>
          <p:grpSpPr bwMode="auto">
            <a:xfrm>
              <a:off x="7861898" y="2825263"/>
              <a:ext cx="784832" cy="609600"/>
              <a:chOff x="1181" y="1296"/>
              <a:chExt cx="643" cy="384"/>
            </a:xfrm>
          </p:grpSpPr>
          <p:sp>
            <p:nvSpPr>
              <p:cNvPr id="146" name="Text Box 5"/>
              <p:cNvSpPr txBox="1">
                <a:spLocks noChangeArrowheads="1"/>
              </p:cNvSpPr>
              <p:nvPr/>
            </p:nvSpPr>
            <p:spPr bwMode="auto">
              <a:xfrm>
                <a:off x="1181" y="1334"/>
                <a:ext cx="6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ND</a:t>
                </a:r>
                <a:endParaRPr lang="en-US" dirty="0"/>
              </a:p>
            </p:txBody>
          </p:sp>
          <p:sp>
            <p:nvSpPr>
              <p:cNvPr id="147" name="Oval 6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62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48" name="Group 17"/>
            <p:cNvGrpSpPr>
              <a:grpSpLocks/>
            </p:cNvGrpSpPr>
            <p:nvPr/>
          </p:nvGrpSpPr>
          <p:grpSpPr bwMode="auto">
            <a:xfrm>
              <a:off x="6213319" y="1970472"/>
              <a:ext cx="509588" cy="350096"/>
              <a:chOff x="951" y="2729"/>
              <a:chExt cx="321" cy="295"/>
            </a:xfrm>
          </p:grpSpPr>
          <p:sp>
            <p:nvSpPr>
              <p:cNvPr id="149" name="Text Box 18"/>
              <p:cNvSpPr txBox="1">
                <a:spLocks noChangeArrowheads="1"/>
              </p:cNvSpPr>
              <p:nvPr/>
            </p:nvSpPr>
            <p:spPr bwMode="auto">
              <a:xfrm>
                <a:off x="951" y="2729"/>
                <a:ext cx="3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 anchorCtr="0">
                <a:spAutoFit/>
              </a:bodyPr>
              <a:lstStyle/>
              <a:p>
                <a:r>
                  <a:rPr lang="en-US" sz="18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T</a:t>
                </a:r>
                <a:endParaRPr lang="en-US" sz="18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0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51" name="Line 68"/>
            <p:cNvSpPr>
              <a:spLocks noChangeShapeType="1"/>
            </p:cNvSpPr>
            <p:nvPr/>
          </p:nvSpPr>
          <p:spPr bwMode="auto">
            <a:xfrm flipH="1">
              <a:off x="6135955" y="2254807"/>
              <a:ext cx="144000" cy="14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52" name="Line 68"/>
            <p:cNvSpPr>
              <a:spLocks noChangeShapeType="1"/>
            </p:cNvSpPr>
            <p:nvPr/>
          </p:nvSpPr>
          <p:spPr bwMode="auto">
            <a:xfrm flipH="1">
              <a:off x="5745324" y="2691351"/>
              <a:ext cx="121978" cy="14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grpSp>
          <p:nvGrpSpPr>
            <p:cNvPr id="153" name="Group 17"/>
            <p:cNvGrpSpPr>
              <a:grpSpLocks/>
            </p:cNvGrpSpPr>
            <p:nvPr/>
          </p:nvGrpSpPr>
          <p:grpSpPr bwMode="auto">
            <a:xfrm>
              <a:off x="5741831" y="2359152"/>
              <a:ext cx="509588" cy="350096"/>
              <a:chOff x="951" y="2729"/>
              <a:chExt cx="321" cy="295"/>
            </a:xfrm>
          </p:grpSpPr>
          <p:sp>
            <p:nvSpPr>
              <p:cNvPr id="154" name="Text Box 18"/>
              <p:cNvSpPr txBox="1">
                <a:spLocks noChangeArrowheads="1"/>
              </p:cNvSpPr>
              <p:nvPr/>
            </p:nvSpPr>
            <p:spPr bwMode="auto">
              <a:xfrm>
                <a:off x="951" y="2729"/>
                <a:ext cx="3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 anchorCtr="0">
                <a:spAutoFit/>
              </a:bodyPr>
              <a:lstStyle/>
              <a:p>
                <a:r>
                  <a:rPr lang="en-US" sz="18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T</a:t>
                </a:r>
                <a:endParaRPr lang="en-US" sz="18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5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56" name="Group 17"/>
            <p:cNvGrpSpPr>
              <a:grpSpLocks/>
            </p:cNvGrpSpPr>
            <p:nvPr/>
          </p:nvGrpSpPr>
          <p:grpSpPr bwMode="auto">
            <a:xfrm>
              <a:off x="7292074" y="1974625"/>
              <a:ext cx="509588" cy="350096"/>
              <a:chOff x="951" y="2729"/>
              <a:chExt cx="321" cy="295"/>
            </a:xfrm>
          </p:grpSpPr>
          <p:sp>
            <p:nvSpPr>
              <p:cNvPr id="157" name="Text Box 18"/>
              <p:cNvSpPr txBox="1">
                <a:spLocks noChangeArrowheads="1"/>
              </p:cNvSpPr>
              <p:nvPr/>
            </p:nvSpPr>
            <p:spPr bwMode="auto">
              <a:xfrm>
                <a:off x="951" y="2729"/>
                <a:ext cx="3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 anchorCtr="0">
                <a:spAutoFit/>
              </a:bodyPr>
              <a:lstStyle/>
              <a:p>
                <a:r>
                  <a:rPr lang="en-US" sz="18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T</a:t>
                </a:r>
                <a:endParaRPr lang="en-US" sz="18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58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grpSp>
          <p:nvGrpSpPr>
            <p:cNvPr id="159" name="Group 17"/>
            <p:cNvGrpSpPr>
              <a:grpSpLocks/>
            </p:cNvGrpSpPr>
            <p:nvPr/>
          </p:nvGrpSpPr>
          <p:grpSpPr bwMode="auto">
            <a:xfrm>
              <a:off x="7640332" y="2393336"/>
              <a:ext cx="509588" cy="350096"/>
              <a:chOff x="951" y="2729"/>
              <a:chExt cx="321" cy="295"/>
            </a:xfrm>
          </p:grpSpPr>
          <p:sp>
            <p:nvSpPr>
              <p:cNvPr id="160" name="Text Box 18"/>
              <p:cNvSpPr txBox="1">
                <a:spLocks noChangeArrowheads="1"/>
              </p:cNvSpPr>
              <p:nvPr/>
            </p:nvSpPr>
            <p:spPr bwMode="auto">
              <a:xfrm>
                <a:off x="951" y="2729"/>
                <a:ext cx="3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 anchorCtr="0">
                <a:spAutoFit/>
              </a:bodyPr>
              <a:lstStyle/>
              <a:p>
                <a:r>
                  <a:rPr lang="en-US" sz="18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NOT</a:t>
                </a:r>
                <a:endParaRPr lang="en-US" sz="18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161" name="Oval 19"/>
              <p:cNvSpPr>
                <a:spLocks noChangeArrowheads="1"/>
              </p:cNvSpPr>
              <p:nvPr/>
            </p:nvSpPr>
            <p:spPr bwMode="auto">
              <a:xfrm>
                <a:off x="960" y="2736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62" name="Line 69"/>
            <p:cNvSpPr>
              <a:spLocks noChangeShapeType="1"/>
            </p:cNvSpPr>
            <p:nvPr/>
          </p:nvSpPr>
          <p:spPr bwMode="auto">
            <a:xfrm>
              <a:off x="7668867" y="2300356"/>
              <a:ext cx="108983" cy="1196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  <p:sp>
          <p:nvSpPr>
            <p:cNvPr id="163" name="Line 69"/>
            <p:cNvSpPr>
              <a:spLocks noChangeShapeType="1"/>
            </p:cNvSpPr>
            <p:nvPr/>
          </p:nvSpPr>
          <p:spPr bwMode="auto">
            <a:xfrm>
              <a:off x="8032643" y="2709248"/>
              <a:ext cx="102368" cy="1316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AU"/>
            </a:p>
          </p:txBody>
        </p:sp>
      </p:grpSp>
      <p:sp>
        <p:nvSpPr>
          <p:cNvPr id="19" name="Oval 18"/>
          <p:cNvSpPr/>
          <p:nvPr/>
        </p:nvSpPr>
        <p:spPr bwMode="auto">
          <a:xfrm>
            <a:off x="6024996" y="1325124"/>
            <a:ext cx="1975641" cy="1172864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5" name="Oval 164"/>
          <p:cNvSpPr/>
          <p:nvPr/>
        </p:nvSpPr>
        <p:spPr bwMode="auto">
          <a:xfrm rot="18524657">
            <a:off x="5070124" y="2435065"/>
            <a:ext cx="1387801" cy="967621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6" name="Oval 165"/>
          <p:cNvSpPr/>
          <p:nvPr/>
        </p:nvSpPr>
        <p:spPr bwMode="auto">
          <a:xfrm rot="3059820">
            <a:off x="7465624" y="2435230"/>
            <a:ext cx="1354187" cy="967621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7605051" y="386002"/>
            <a:ext cx="1484750" cy="523220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r"/>
            <a:r>
              <a:rPr lang="en-AU" sz="1400" dirty="0" err="1" smtClean="0"/>
              <a:t>Farhi</a:t>
            </a:r>
            <a:r>
              <a:rPr lang="en-AU" sz="1400" dirty="0" smtClean="0"/>
              <a:t>, Goldstone, </a:t>
            </a:r>
            <a:r>
              <a:rPr lang="en-AU" sz="1400" dirty="0" err="1" smtClean="0"/>
              <a:t>Gutman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4016560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5" grpId="0" animBg="1"/>
      <p:bldP spid="16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/>
              <a:t>NAND tree quantum wal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18244" y="3302855"/>
                <a:ext cx="8425755" cy="3418376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Hamiltonian is a sum of an oracle Hamiltonian, representing the connections, and a fixed driving Hamiltonian, which is the remainder of the tree.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en-AU" sz="2000" dirty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Prepare a travelling wave packet on the left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f the answer to the NAND tree problem is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AU" sz="2000" dirty="0" smtClean="0"/>
                  <a:t>, then after a fixed time the wave packet will be found on the right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smtClean="0"/>
                  <a:t>The </a:t>
                </a:r>
                <a:r>
                  <a:rPr lang="en-AU" sz="2000" dirty="0" smtClean="0"/>
                  <a:t>reflection depends on the solution of the NAND tree problem.</a:t>
                </a:r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18244" y="3302855"/>
                <a:ext cx="8425755" cy="3418376"/>
              </a:xfrm>
              <a:blipFill rotWithShape="0">
                <a:blip r:embed="rId2"/>
                <a:stretch>
                  <a:fillRect l="-217" t="-89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7</a:t>
            </a:r>
            <a:endParaRPr lang="en-AU" dirty="0"/>
          </a:p>
        </p:txBody>
      </p:sp>
      <p:grpSp>
        <p:nvGrpSpPr>
          <p:cNvPr id="9" name="Group 9"/>
          <p:cNvGrpSpPr>
            <a:grpSpLocks noChangeAspect="1"/>
          </p:cNvGrpSpPr>
          <p:nvPr/>
        </p:nvGrpSpPr>
        <p:grpSpPr bwMode="auto">
          <a:xfrm>
            <a:off x="79723" y="1195755"/>
            <a:ext cx="8993941" cy="1820983"/>
            <a:chOff x="7416" y="13211"/>
            <a:chExt cx="5761" cy="1166"/>
          </a:xfrm>
        </p:grpSpPr>
        <p:pic>
          <p:nvPicPr>
            <p:cNvPr id="10" name="Picture 162" descr="wavepack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6" y="13551"/>
              <a:ext cx="127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59" descr="NA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5" y="13211"/>
              <a:ext cx="5352" cy="1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63"/>
            <p:cNvSpPr txBox="1">
              <a:spLocks noChangeAspect="1" noChangeArrowheads="1"/>
            </p:cNvSpPr>
            <p:nvPr/>
          </p:nvSpPr>
          <p:spPr bwMode="auto">
            <a:xfrm>
              <a:off x="7416" y="13755"/>
              <a:ext cx="409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sz="1600" dirty="0">
                  <a:latin typeface="Cambria" panose="02040503050406030204" pitchFamily="18" charset="0"/>
                  <a:cs typeface="Arial" panose="020B0604020202020204" pitchFamily="34" charset="0"/>
                </a:rPr>
                <a:t>wave</a:t>
              </a:r>
            </a:p>
          </p:txBody>
        </p:sp>
        <p:sp>
          <p:nvSpPr>
            <p:cNvPr id="13" name="Line 164"/>
            <p:cNvSpPr>
              <a:spLocks noChangeAspect="1" noChangeShapeType="1"/>
            </p:cNvSpPr>
            <p:nvPr/>
          </p:nvSpPr>
          <p:spPr bwMode="auto">
            <a:xfrm>
              <a:off x="8142" y="13710"/>
              <a:ext cx="7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605051" y="386002"/>
            <a:ext cx="1484750" cy="523220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r"/>
            <a:r>
              <a:rPr lang="en-AU" sz="1400" dirty="0" err="1" smtClean="0"/>
              <a:t>Farhi</a:t>
            </a:r>
            <a:r>
              <a:rPr lang="en-AU" sz="1400" dirty="0" smtClean="0"/>
              <a:t>, Goldstone, </a:t>
            </a:r>
            <a:r>
              <a:rPr lang="en-AU" sz="1400" dirty="0" err="1" smtClean="0"/>
              <a:t>Gutman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567231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Simulating quantum walks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1065" y="1081487"/>
                <a:ext cx="5319084" cy="3820447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AU" sz="2000" smtClean="0"/>
                  <a:t>A </a:t>
                </a:r>
                <a:r>
                  <a:rPr lang="en-AU" sz="2000" dirty="0" smtClean="0"/>
                  <a:t>more realistic scenario is that we have an oracle that provides the structure of the graph; i.e., a query to a node returns all the nodes that are connected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/>
                  <a:t>The quantum oracle is queried with a node number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 and a neighbour number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AU" sz="2000" dirty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/>
                  <a:t>It returns a result via the quantum operation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AU" sz="2000" i="1">
                          <a:latin typeface="Cambria Math" panose="02040503050406030204" pitchFamily="18" charset="0"/>
                        </a:rPr>
                        <m:t>|0〉=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AU" sz="20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dirty="0"/>
              </a:p>
              <a:p>
                <a:pPr>
                  <a:spcBef>
                    <a:spcPts val="1200"/>
                  </a:spcBef>
                </a:pPr>
                <a:r>
                  <a:rPr lang="en-AU" sz="2000" dirty="0"/>
                  <a:t>Here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/>
                  <a:t> is the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AU" sz="2000" dirty="0" err="1"/>
                  <a:t>’th</a:t>
                </a:r>
                <a:r>
                  <a:rPr lang="en-AU" sz="2000" dirty="0"/>
                  <a:t> neighbour of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.</a:t>
                </a:r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1065" y="1081487"/>
                <a:ext cx="5319084" cy="3820447"/>
              </a:xfrm>
              <a:blipFill rotWithShape="0">
                <a:blip r:embed="rId2"/>
                <a:stretch>
                  <a:fillRect l="-344" t="-638" r="-160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9"/>
          <p:cNvGrpSpPr>
            <a:grpSpLocks noChangeAspect="1"/>
          </p:cNvGrpSpPr>
          <p:nvPr/>
        </p:nvGrpSpPr>
        <p:grpSpPr bwMode="auto">
          <a:xfrm>
            <a:off x="40522" y="4978401"/>
            <a:ext cx="8993941" cy="1820983"/>
            <a:chOff x="7416" y="13211"/>
            <a:chExt cx="5761" cy="1166"/>
          </a:xfrm>
        </p:grpSpPr>
        <p:pic>
          <p:nvPicPr>
            <p:cNvPr id="16" name="Picture 162" descr="wavepacke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16" y="13551"/>
              <a:ext cx="127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59" descr="NA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5" y="13211"/>
              <a:ext cx="5352" cy="1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163"/>
            <p:cNvSpPr txBox="1">
              <a:spLocks noChangeAspect="1" noChangeArrowheads="1"/>
            </p:cNvSpPr>
            <p:nvPr/>
          </p:nvSpPr>
          <p:spPr bwMode="auto">
            <a:xfrm>
              <a:off x="7416" y="13755"/>
              <a:ext cx="409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 defTabSz="646113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defTabSz="6461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sz="1600" dirty="0">
                  <a:latin typeface="Cambria" panose="02040503050406030204" pitchFamily="18" charset="0"/>
                  <a:cs typeface="Arial" panose="020B0604020202020204" pitchFamily="34" charset="0"/>
                </a:rPr>
                <a:t>wave</a:t>
              </a:r>
            </a:p>
          </p:txBody>
        </p:sp>
        <p:sp>
          <p:nvSpPr>
            <p:cNvPr id="19" name="Line 164"/>
            <p:cNvSpPr>
              <a:spLocks noChangeAspect="1" noChangeShapeType="1"/>
            </p:cNvSpPr>
            <p:nvPr/>
          </p:nvSpPr>
          <p:spPr bwMode="auto">
            <a:xfrm>
              <a:off x="8142" y="13710"/>
              <a:ext cx="7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 flipV="1">
            <a:off x="5462587" y="5631657"/>
            <a:ext cx="285750" cy="28813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5157788" y="5634038"/>
            <a:ext cx="309600" cy="28813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4879181" y="5929312"/>
            <a:ext cx="583406" cy="26670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4625" name="Oval 794624"/>
          <p:cNvSpPr/>
          <p:nvPr/>
        </p:nvSpPr>
        <p:spPr bwMode="auto">
          <a:xfrm>
            <a:off x="5414962" y="5881688"/>
            <a:ext cx="88107" cy="85725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94628" name="TextBox 794627"/>
          <p:cNvSpPr txBox="1"/>
          <p:nvPr/>
        </p:nvSpPr>
        <p:spPr>
          <a:xfrm>
            <a:off x="5914901" y="6142373"/>
            <a:ext cx="1148861" cy="307777"/>
          </a:xfrm>
          <a:prstGeom prst="rect">
            <a:avLst/>
          </a:prstGeom>
          <a:noFill/>
        </p:spPr>
        <p:txBody>
          <a:bodyPr wrap="square" lIns="36000" rtlCol="0">
            <a:spAutoFit/>
          </a:bodyPr>
          <a:lstStyle/>
          <a:p>
            <a:r>
              <a:rPr lang="en-AU" sz="1400" dirty="0" smtClean="0"/>
              <a:t>query node</a:t>
            </a:r>
            <a:endParaRPr lang="en-AU" sz="1400" dirty="0"/>
          </a:p>
        </p:txBody>
      </p:sp>
      <p:cxnSp>
        <p:nvCxnSpPr>
          <p:cNvPr id="794630" name="Straight Arrow Connector 794629"/>
          <p:cNvCxnSpPr>
            <a:stCxn id="794628" idx="1"/>
            <a:endCxn id="794625" idx="5"/>
          </p:cNvCxnSpPr>
          <p:nvPr/>
        </p:nvCxnSpPr>
        <p:spPr bwMode="auto">
          <a:xfrm flipH="1" flipV="1">
            <a:off x="5490166" y="5954859"/>
            <a:ext cx="424735" cy="3414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4631" name="TextBox 794630"/>
          <p:cNvSpPr txBox="1"/>
          <p:nvPr/>
        </p:nvSpPr>
        <p:spPr>
          <a:xfrm>
            <a:off x="6072553" y="5757707"/>
            <a:ext cx="1766277" cy="307777"/>
          </a:xfrm>
          <a:prstGeom prst="rect">
            <a:avLst/>
          </a:prstGeom>
          <a:noFill/>
        </p:spPr>
        <p:txBody>
          <a:bodyPr wrap="square" lIns="36000" rtlCol="0">
            <a:spAutoFit/>
          </a:bodyPr>
          <a:lstStyle/>
          <a:p>
            <a:r>
              <a:rPr lang="en-AU" sz="1400" dirty="0" smtClean="0"/>
              <a:t>connected nodes</a:t>
            </a:r>
            <a:endParaRPr lang="en-AU" sz="1400" dirty="0"/>
          </a:p>
        </p:txBody>
      </p:sp>
      <p:cxnSp>
        <p:nvCxnSpPr>
          <p:cNvPr id="794633" name="Straight Arrow Connector 794632"/>
          <p:cNvCxnSpPr/>
          <p:nvPr/>
        </p:nvCxnSpPr>
        <p:spPr bwMode="auto">
          <a:xfrm flipH="1" flipV="1">
            <a:off x="5224706" y="5631657"/>
            <a:ext cx="824462" cy="2976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4635" name="Straight Arrow Connector 794634"/>
          <p:cNvCxnSpPr/>
          <p:nvPr/>
        </p:nvCxnSpPr>
        <p:spPr bwMode="auto">
          <a:xfrm flipH="1" flipV="1">
            <a:off x="5786803" y="5653088"/>
            <a:ext cx="285750" cy="2762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4637" name="Straight Arrow Connector 794636"/>
          <p:cNvCxnSpPr>
            <a:stCxn id="794631" idx="1"/>
          </p:cNvCxnSpPr>
          <p:nvPr/>
        </p:nvCxnSpPr>
        <p:spPr bwMode="auto">
          <a:xfrm flipH="1">
            <a:off x="4962891" y="5911596"/>
            <a:ext cx="1109662" cy="2844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5750311" y="3770303"/>
            <a:ext cx="25165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5750311" y="4313473"/>
            <a:ext cx="25165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 bwMode="auto">
              <a:xfrm>
                <a:off x="6344281" y="3598366"/>
                <a:ext cx="1352062" cy="872816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0" rIns="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AU" sz="2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rial Unicode MS" pitchFamily="34" charset="-128"/>
                              <a:cs typeface="Arial Unicode MS" pitchFamily="34" charset="-128"/>
                            </a:rPr>
                          </m:ctrlPr>
                        </m:sSubPr>
                        <m:e>
                          <m:r>
                            <a:rPr kumimoji="0" lang="en-AU" sz="2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rial Unicode MS" pitchFamily="34" charset="-128"/>
                              <a:cs typeface="Arial Unicode MS" pitchFamily="34" charset="-128"/>
                            </a:rPr>
                            <m:t>𝑈</m:t>
                          </m:r>
                        </m:e>
                        <m:sub>
                          <m:r>
                            <a:rPr kumimoji="0" lang="en-AU" sz="2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Arial Unicode MS" pitchFamily="34" charset="-128"/>
                              <a:cs typeface="Arial Unicode MS" pitchFamily="34" charset="-128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kumimoji="0" lang="en-AU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Arial Unicode MS" pitchFamily="34" charset="-128"/>
                  <a:cs typeface="Arial Unicode MS" pitchFamily="34" charset="-128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4281" y="3598366"/>
                <a:ext cx="1352062" cy="8728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57788" y="3589208"/>
                <a:ext cx="5822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788" y="3589208"/>
                <a:ext cx="582275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3542" r="-13542" b="-38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49881" y="4132523"/>
                <a:ext cx="3879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0〉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81" y="4132523"/>
                <a:ext cx="387927" cy="307777"/>
              </a:xfrm>
              <a:prstGeom prst="rect">
                <a:avLst/>
              </a:prstGeom>
              <a:blipFill rotWithShape="0">
                <a:blip r:embed="rId7"/>
                <a:stretch>
                  <a:fillRect l="-22222" r="-20635" b="-38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268805" y="3584130"/>
                <a:ext cx="5822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8805" y="3584130"/>
                <a:ext cx="582275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3542" r="-13542" b="-38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292746" y="4130182"/>
                <a:ext cx="3938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746" y="4130182"/>
                <a:ext cx="393890" cy="307777"/>
              </a:xfrm>
              <a:prstGeom prst="rect">
                <a:avLst/>
              </a:prstGeom>
              <a:blipFill rotWithShape="0">
                <a:blip r:embed="rId9"/>
                <a:stretch>
                  <a:fillRect l="-20000" r="-20000" b="-3800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14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319087" y="1243398"/>
                <a:ext cx="7152631" cy="2636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AU" sz="2000" kern="0" dirty="0" smtClean="0"/>
                  <a:t>We want to simulate the evolution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𝑖𝐻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kern="0" dirty="0" smtClean="0"/>
              </a:p>
              <a:p>
                <a:pPr eaLnBrk="1" hangingPunct="1">
                  <a:spcBef>
                    <a:spcPts val="3000"/>
                  </a:spcBef>
                </a:pPr>
                <a:r>
                  <a:rPr lang="en-AU" sz="2000" kern="0" smtClean="0"/>
                  <a:t>The Hamiltonian is a </a:t>
                </a:r>
                <a:r>
                  <a:rPr lang="en-AU" sz="2000" kern="0" dirty="0" smtClean="0"/>
                  <a:t>sum of terms: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i="1" kern="0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sz="200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20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ℓ=1</m:t>
                          </m:r>
                        </m:sub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AU" sz="2000" b="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AU" sz="2000" kern="0" dirty="0"/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7" y="1243398"/>
                <a:ext cx="7152631" cy="2636624"/>
              </a:xfrm>
              <a:prstGeom prst="rect">
                <a:avLst/>
              </a:prstGeom>
              <a:blipFill rotWithShape="0">
                <a:blip r:embed="rId2"/>
                <a:stretch>
                  <a:fillRect l="-256" t="-11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Simulation of Hamiltoni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/>
          <a:stretch/>
        </p:blipFill>
        <p:spPr>
          <a:xfrm>
            <a:off x="7353943" y="1136821"/>
            <a:ext cx="1680520" cy="23135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94639" y="3450334"/>
            <a:ext cx="1639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Seth Lloyd</a:t>
            </a:r>
            <a:endParaRPr lang="en-A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1996</a:t>
            </a:r>
            <a:endParaRPr lang="en-AU" dirty="0"/>
          </a:p>
        </p:txBody>
      </p:sp>
      <p:sp>
        <p:nvSpPr>
          <p:cNvPr id="3" name="Oval 2"/>
          <p:cNvSpPr/>
          <p:nvPr/>
        </p:nvSpPr>
        <p:spPr bwMode="auto">
          <a:xfrm>
            <a:off x="1227438" y="4044778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415503" y="3943200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71538" y="4654378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871538" y="5765578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443438" y="4976561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523503" y="4616400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020018" y="4958237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604391" y="5629167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397537" y="6301456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820391" y="4388951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928391" y="6240582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415503" y="5576107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089190" y="5126658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554627" y="4670853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3226615" y="5765578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197190" y="4203600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739503" y="6252452"/>
            <a:ext cx="216000" cy="216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"/>
              <p:cNvSpPr txBox="1">
                <a:spLocks noChangeArrowheads="1"/>
              </p:cNvSpPr>
              <p:nvPr/>
            </p:nvSpPr>
            <p:spPr bwMode="auto">
              <a:xfrm>
                <a:off x="4061254" y="3943200"/>
                <a:ext cx="5082745" cy="2846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AU" sz="2000" kern="0" smtClean="0"/>
                  <a:t>We </a:t>
                </a:r>
                <a:r>
                  <a:rPr lang="en-AU" sz="2000" kern="0" dirty="0" smtClean="0"/>
                  <a:t>can perform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kern="0" dirty="0" smtClean="0"/>
              </a:p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AU" sz="2000" kern="0" dirty="0" smtClean="0"/>
                  <a:t>For </a:t>
                </a:r>
                <a:r>
                  <a:rPr lang="en-AU" sz="2000" kern="0" dirty="0"/>
                  <a:t>short times </a:t>
                </a:r>
                <a:r>
                  <a:rPr lang="en-AU" sz="2000" kern="0" dirty="0" smtClean="0"/>
                  <a:t>we </a:t>
                </a:r>
                <a:r>
                  <a:rPr lang="en-AU" sz="2000" kern="0" smtClean="0"/>
                  <a:t>can use</a:t>
                </a:r>
                <a:endParaRPr lang="en-AU" sz="2000" kern="0" dirty="0" smtClean="0"/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𝐻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kern="0" dirty="0" smtClean="0"/>
              </a:p>
              <a:p>
                <a:pPr eaLnBrk="1" hangingPunct="1">
                  <a:spcBef>
                    <a:spcPts val="1200"/>
                  </a:spcBef>
                </a:pPr>
                <a:r>
                  <a:rPr lang="en-AU" sz="2000" kern="0" smtClean="0"/>
                  <a:t>For long times</a:t>
                </a:r>
                <a:endParaRPr lang="en-AU" sz="2000" kern="0" dirty="0"/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kern="0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≈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𝐻𝑡</m:t>
                          </m:r>
                        </m:sup>
                      </m:sSup>
                    </m:oMath>
                  </m:oMathPara>
                </a14:m>
                <a:endParaRPr lang="en-AU" sz="2000" kern="0" dirty="0"/>
              </a:p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endParaRPr lang="en-AU" sz="2000" kern="0" dirty="0" smtClean="0"/>
              </a:p>
            </p:txBody>
          </p:sp>
        </mc:Choice>
        <mc:Fallback xmlns="">
          <p:sp>
            <p:nvSpPr>
              <p:cNvPr id="2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1254" y="3943200"/>
                <a:ext cx="5082745" cy="2846202"/>
              </a:xfrm>
              <a:prstGeom prst="rect">
                <a:avLst/>
              </a:prstGeom>
              <a:blipFill rotWithShape="0">
                <a:blip r:embed="rId4"/>
                <a:stretch>
                  <a:fillRect l="-360" t="-10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 bwMode="auto">
          <a:xfrm rot="2159259">
            <a:off x="2046498" y="5435773"/>
            <a:ext cx="463135" cy="118345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7" name="Oval 26"/>
          <p:cNvSpPr/>
          <p:nvPr/>
        </p:nvSpPr>
        <p:spPr bwMode="auto">
          <a:xfrm rot="6027368">
            <a:off x="2681841" y="5161586"/>
            <a:ext cx="463135" cy="127829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" name="Oval 27"/>
          <p:cNvSpPr/>
          <p:nvPr/>
        </p:nvSpPr>
        <p:spPr bwMode="auto">
          <a:xfrm rot="470062">
            <a:off x="2351184" y="4533239"/>
            <a:ext cx="463135" cy="1361421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" name="Oval 28"/>
          <p:cNvSpPr/>
          <p:nvPr/>
        </p:nvSpPr>
        <p:spPr bwMode="auto">
          <a:xfrm rot="3454150">
            <a:off x="2753215" y="3843228"/>
            <a:ext cx="463135" cy="1337719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" name="Oval 29"/>
          <p:cNvSpPr/>
          <p:nvPr/>
        </p:nvSpPr>
        <p:spPr bwMode="auto">
          <a:xfrm rot="5002261">
            <a:off x="1555204" y="5888542"/>
            <a:ext cx="450563" cy="98345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" name="Oval 30"/>
          <p:cNvSpPr/>
          <p:nvPr/>
        </p:nvSpPr>
        <p:spPr bwMode="auto">
          <a:xfrm rot="20889076">
            <a:off x="3038435" y="4970571"/>
            <a:ext cx="463135" cy="118345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2" name="Oval 31"/>
          <p:cNvSpPr/>
          <p:nvPr/>
        </p:nvSpPr>
        <p:spPr bwMode="auto">
          <a:xfrm rot="7194983">
            <a:off x="1436240" y="3780256"/>
            <a:ext cx="463135" cy="110772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" name="Oval 32"/>
          <p:cNvSpPr/>
          <p:nvPr/>
        </p:nvSpPr>
        <p:spPr bwMode="auto">
          <a:xfrm rot="6447678">
            <a:off x="2061565" y="4038103"/>
            <a:ext cx="463135" cy="118345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" name="Oval 33"/>
          <p:cNvSpPr/>
          <p:nvPr/>
        </p:nvSpPr>
        <p:spPr bwMode="auto">
          <a:xfrm rot="1750476">
            <a:off x="927180" y="3922107"/>
            <a:ext cx="463135" cy="1116159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5" name="Oval 34"/>
          <p:cNvSpPr/>
          <p:nvPr/>
        </p:nvSpPr>
        <p:spPr bwMode="auto">
          <a:xfrm rot="17856201">
            <a:off x="1044597" y="4412899"/>
            <a:ext cx="463135" cy="1035272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6" name="Oval 35"/>
          <p:cNvSpPr/>
          <p:nvPr/>
        </p:nvSpPr>
        <p:spPr bwMode="auto">
          <a:xfrm rot="20819826">
            <a:off x="1402881" y="4879153"/>
            <a:ext cx="463135" cy="1071926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601736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Decomposing the Hamiltonian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n the matrix picture, we have a sparse matrix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rows and columns correspond to node number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ones indicate connections between node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oracle gives us the position of the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AU" sz="2000" dirty="0" err="1" smtClean="0"/>
                  <a:t>’th</a:t>
                </a:r>
                <a:r>
                  <a:rPr lang="en-AU" sz="2000" dirty="0" smtClean="0"/>
                  <a:t> nonzero element in column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endParaRPr lang="en-AU" sz="2000" dirty="0" smtClean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  <a:blipFill rotWithShape="0">
                <a:blip r:embed="rId2"/>
                <a:stretch>
                  <a:fillRect l="-389" t="-433" r="-259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90996" y="1081575"/>
                <a:ext cx="4653004" cy="278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96" y="1081575"/>
                <a:ext cx="4653004" cy="278063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8120185" y="0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1536391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/>
              <a:t>Decomposing the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n the matrix picture, we have a sparse matrix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rows and columns correspond to node number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ones indicate connections between node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 oracle gives us the position of the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AU" sz="2000" dirty="0" err="1" smtClean="0"/>
                  <a:t>’th</a:t>
                </a:r>
                <a:r>
                  <a:rPr lang="en-AU" sz="2000" dirty="0" smtClean="0"/>
                  <a:t> nonzero element in column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want to be able to separate the Hamiltonian into 1-sparse parts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is is equivalent to a graph colouring – the graph edges are coloured such that each node has unique colours.</a:t>
                </a:r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  <a:blipFill rotWithShape="0">
                <a:blip r:embed="rId2"/>
                <a:stretch>
                  <a:fillRect l="-389" t="-433" r="-259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 bwMode="auto">
          <a:xfrm>
            <a:off x="4623594" y="5256203"/>
            <a:ext cx="349738" cy="402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4623594" y="4783331"/>
            <a:ext cx="349738" cy="47287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4973332" y="4580215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4973332" y="4783331"/>
            <a:ext cx="699476" cy="23051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4973332" y="5455622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4973332" y="5658738"/>
            <a:ext cx="699476" cy="23711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5672808" y="4299336"/>
            <a:ext cx="713684" cy="28088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>
            <a:off x="5672808" y="4580214"/>
            <a:ext cx="699476" cy="8177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 flipH="1">
            <a:off x="4623594" y="5013843"/>
            <a:ext cx="1049214" cy="24235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5672808" y="5013841"/>
            <a:ext cx="699476" cy="13212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5672808" y="5463268"/>
            <a:ext cx="706580" cy="35430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5672808" y="5463266"/>
            <a:ext cx="706580" cy="4188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5672808" y="5817568"/>
            <a:ext cx="699476" cy="7932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5672808" y="5896893"/>
            <a:ext cx="699476" cy="23051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6372284" y="4460996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>
            <a:off x="6372284" y="4665153"/>
            <a:ext cx="699476" cy="8682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6372284" y="4942846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>
            <a:off x="6372284" y="5145962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6372284" y="5924288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6372284" y="6127404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6372284" y="5430123"/>
            <a:ext cx="699476" cy="7213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6372284" y="5500368"/>
            <a:ext cx="699476" cy="183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>
            <a:off x="7071760" y="4466656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7071760" y="4942845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>
            <a:off x="7071760" y="5437894"/>
            <a:ext cx="699476" cy="11125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7071760" y="5924285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7071760" y="6012150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7071760" y="5551129"/>
            <a:ext cx="699476" cy="13381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071760" y="5030450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 flipV="1">
            <a:off x="7071760" y="4552027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>
            <a:off x="6386492" y="4295926"/>
            <a:ext cx="685268" cy="16756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Straight Connector 70"/>
          <p:cNvCxnSpPr/>
          <p:nvPr/>
        </p:nvCxnSpPr>
        <p:spPr bwMode="auto">
          <a:xfrm>
            <a:off x="6374235" y="5818612"/>
            <a:ext cx="697525" cy="10463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771236" y="4549011"/>
            <a:ext cx="685268" cy="31350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>
            <a:off x="7771236" y="5550105"/>
            <a:ext cx="685268" cy="10863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V="1">
            <a:off x="7771236" y="4862513"/>
            <a:ext cx="685268" cy="17201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V="1">
            <a:off x="7769285" y="5658738"/>
            <a:ext cx="687219" cy="35213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>
            <a:off x="8456504" y="4862513"/>
            <a:ext cx="613677" cy="33279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Straight Connector 89"/>
          <p:cNvCxnSpPr/>
          <p:nvPr/>
        </p:nvCxnSpPr>
        <p:spPr bwMode="auto">
          <a:xfrm flipV="1">
            <a:off x="8456504" y="5196585"/>
            <a:ext cx="613677" cy="46215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Box 104"/>
          <p:cNvSpPr txBox="1"/>
          <p:nvPr/>
        </p:nvSpPr>
        <p:spPr>
          <a:xfrm>
            <a:off x="8120185" y="7815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909044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Graph colouring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How do we do this colouring?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First guess: for each node, assign edges sequentially according to their numbering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is does not work because the edge between nodes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 may be edg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AU" sz="2000" dirty="0" smtClean="0"/>
                  <a:t> (for example) of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, but edg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AU" sz="2000" dirty="0" smtClean="0"/>
                  <a:t> of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/>
                  <a:t>Second guess: for edge between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 and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, colour it according to the pair of numbers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2000" dirty="0" smtClean="0"/>
                  <a:t>, where it is ed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 of nod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and ed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AU" sz="2000" dirty="0" smtClean="0"/>
                  <a:t> of nod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decide the order such that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t is still possible to have ambiguity: say we have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AU" sz="2000" dirty="0" smtClean="0"/>
                  <a:t>.</a:t>
                </a:r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  <a:blipFill rotWithShape="0">
                <a:blip r:embed="rId2"/>
                <a:stretch>
                  <a:fillRect l="-389" t="-433" r="-349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 bwMode="auto">
          <a:xfrm>
            <a:off x="4623594" y="5256203"/>
            <a:ext cx="349738" cy="402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4623594" y="4783331"/>
            <a:ext cx="349738" cy="47287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4973332" y="4580215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4973332" y="4783331"/>
            <a:ext cx="699476" cy="23051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4973332" y="5455622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4973332" y="5658738"/>
            <a:ext cx="699476" cy="23711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5672808" y="4299336"/>
            <a:ext cx="713684" cy="28088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>
            <a:off x="5672808" y="4580214"/>
            <a:ext cx="699476" cy="8177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 flipH="1">
            <a:off x="4623594" y="5013843"/>
            <a:ext cx="1049214" cy="24235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5672808" y="5013841"/>
            <a:ext cx="699476" cy="13212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5672808" y="5463268"/>
            <a:ext cx="706580" cy="35430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5672808" y="5463266"/>
            <a:ext cx="706580" cy="4188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5672808" y="5817568"/>
            <a:ext cx="699476" cy="7932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5672808" y="5896893"/>
            <a:ext cx="699476" cy="23051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6372284" y="4460996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>
            <a:off x="6372284" y="4665153"/>
            <a:ext cx="699476" cy="8682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 flipV="1">
            <a:off x="6372284" y="4942846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>
            <a:off x="6372284" y="5145962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flipV="1">
            <a:off x="6372284" y="5924288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6372284" y="6127404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6372284" y="5430123"/>
            <a:ext cx="699476" cy="7213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6372284" y="5500368"/>
            <a:ext cx="699476" cy="18353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>
            <a:off x="7071760" y="4466656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7071760" y="4942845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>
            <a:off x="7071760" y="5437894"/>
            <a:ext cx="699476" cy="11125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7071760" y="5924285"/>
            <a:ext cx="699476" cy="8786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7071760" y="6012150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7071760" y="5551129"/>
            <a:ext cx="699476" cy="13381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071760" y="5030450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 flipV="1">
            <a:off x="7071760" y="4552027"/>
            <a:ext cx="699476" cy="20311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Straight Connector 64"/>
          <p:cNvCxnSpPr/>
          <p:nvPr/>
        </p:nvCxnSpPr>
        <p:spPr bwMode="auto">
          <a:xfrm>
            <a:off x="6386492" y="4295926"/>
            <a:ext cx="685268" cy="16756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Straight Connector 70"/>
          <p:cNvCxnSpPr/>
          <p:nvPr/>
        </p:nvCxnSpPr>
        <p:spPr bwMode="auto">
          <a:xfrm>
            <a:off x="6374235" y="5818612"/>
            <a:ext cx="697525" cy="10463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/>
          <p:nvPr/>
        </p:nvCxnSpPr>
        <p:spPr bwMode="auto">
          <a:xfrm>
            <a:off x="7771236" y="4549011"/>
            <a:ext cx="685268" cy="31350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/>
          <p:nvPr/>
        </p:nvCxnSpPr>
        <p:spPr bwMode="auto">
          <a:xfrm>
            <a:off x="7771236" y="5550105"/>
            <a:ext cx="685268" cy="10863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Connector 81"/>
          <p:cNvCxnSpPr/>
          <p:nvPr/>
        </p:nvCxnSpPr>
        <p:spPr bwMode="auto">
          <a:xfrm flipV="1">
            <a:off x="7771236" y="4862513"/>
            <a:ext cx="685268" cy="17201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Straight Connector 82"/>
          <p:cNvCxnSpPr/>
          <p:nvPr/>
        </p:nvCxnSpPr>
        <p:spPr bwMode="auto">
          <a:xfrm flipV="1">
            <a:off x="7769285" y="5658738"/>
            <a:ext cx="687219" cy="352137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>
            <a:off x="8456504" y="4862513"/>
            <a:ext cx="613677" cy="33279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B05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Straight Connector 89"/>
          <p:cNvCxnSpPr/>
          <p:nvPr/>
        </p:nvCxnSpPr>
        <p:spPr bwMode="auto">
          <a:xfrm flipV="1">
            <a:off x="8456504" y="5196585"/>
            <a:ext cx="613677" cy="462153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7729415" y="0"/>
            <a:ext cx="14145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7</a:t>
            </a:r>
          </a:p>
          <a:p>
            <a:pPr algn="r"/>
            <a:r>
              <a:rPr lang="en-AU" sz="1400" dirty="0" smtClean="0"/>
              <a:t>Berry, </a:t>
            </a:r>
            <a:r>
              <a:rPr lang="en-AU" sz="1400" dirty="0" err="1" smtClean="0"/>
              <a:t>Ahokas</a:t>
            </a:r>
            <a:r>
              <a:rPr lang="en-AU" sz="1400" dirty="0" smtClean="0"/>
              <a:t>, Cleve, Sanders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2918196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Graph colouring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How do we do this colouring?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First guess: for each node, assign edges sequentially according to their numbering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is does not work because the edge between nodes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 may be edg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AU" sz="2000" dirty="0" smtClean="0"/>
                  <a:t> (for example) of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, but edg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AU" sz="2000" dirty="0" smtClean="0"/>
                  <a:t> of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/>
                  <a:t>Second guess: for edge between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 and </a:t>
                </a:r>
                <a14:m>
                  <m:oMath xmlns:m="http://schemas.openxmlformats.org/officeDocument/2006/math">
                    <m:r>
                      <a:rPr lang="en-AU" sz="20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, colour it according to the pair of numbers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AU" sz="2000" dirty="0" smtClean="0"/>
                  <a:t>, where it is ed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 of nod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and ed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AU" sz="2000" dirty="0" smtClean="0"/>
                  <a:t> of nod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decide the order such that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AU" sz="2000" dirty="0" smtClean="0"/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t is still possible to have ambiguity: say we have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AU" sz="2000" dirty="0" smtClean="0"/>
                  <a:t>.</a:t>
                </a:r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130532"/>
                <a:ext cx="4704862" cy="5629776"/>
              </a:xfrm>
              <a:blipFill rotWithShape="0">
                <a:blip r:embed="rId2"/>
                <a:stretch>
                  <a:fillRect l="-389" t="-433" r="-349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3"/>
          <p:cNvSpPr txBox="1">
            <a:spLocks noChangeArrowheads="1"/>
          </p:cNvSpPr>
          <p:nvPr/>
        </p:nvSpPr>
        <p:spPr bwMode="auto">
          <a:xfrm>
            <a:off x="4887238" y="6070024"/>
            <a:ext cx="4345537" cy="798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3600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AU" sz="2000" kern="0" smtClean="0"/>
              <a:t>Use </a:t>
            </a:r>
            <a:r>
              <a:rPr lang="en-AU" sz="2000" kern="0" dirty="0" smtClean="0"/>
              <a:t>a string of nodes with equal edge colours, and compress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06756" y="3860133"/>
            <a:ext cx="3639222" cy="2146486"/>
            <a:chOff x="5221959" y="4650728"/>
            <a:chExt cx="3639222" cy="2146486"/>
          </a:xfrm>
        </p:grpSpPr>
        <p:grpSp>
          <p:nvGrpSpPr>
            <p:cNvPr id="6" name="Group 5"/>
            <p:cNvGrpSpPr/>
            <p:nvPr/>
          </p:nvGrpSpPr>
          <p:grpSpPr>
            <a:xfrm>
              <a:off x="5221959" y="5038780"/>
              <a:ext cx="3639222" cy="1758434"/>
              <a:chOff x="5121824" y="5439991"/>
              <a:chExt cx="2797904" cy="759645"/>
            </a:xfrm>
          </p:grpSpPr>
          <p:cxnSp>
            <p:nvCxnSpPr>
              <p:cNvPr id="22" name="Straight Connector 21"/>
              <p:cNvCxnSpPr/>
              <p:nvPr/>
            </p:nvCxnSpPr>
            <p:spPr bwMode="auto">
              <a:xfrm flipV="1">
                <a:off x="5121824" y="5439991"/>
                <a:ext cx="699476" cy="20311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5121824" y="5643107"/>
                <a:ext cx="699476" cy="23711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5821300" y="5447637"/>
                <a:ext cx="706580" cy="35430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5821300" y="5447635"/>
                <a:ext cx="706580" cy="4188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V="1">
                <a:off x="5821300" y="5801937"/>
                <a:ext cx="699476" cy="7932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5821300" y="5881262"/>
                <a:ext cx="699476" cy="23051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6520776" y="5908657"/>
                <a:ext cx="699476" cy="20311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6520776" y="6111773"/>
                <a:ext cx="699476" cy="8786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7220252" y="5908654"/>
                <a:ext cx="699476" cy="8786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flipV="1">
                <a:off x="7220252" y="5996519"/>
                <a:ext cx="699476" cy="20311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6522727" y="5802981"/>
                <a:ext cx="697525" cy="1046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oval" w="med" len="med"/>
                <a:tailEnd type="oval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5944299" y="4650728"/>
                  <a:ext cx="257763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299" y="4650728"/>
                  <a:ext cx="257763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1905" r="-1190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7108486" y="5459280"/>
                  <a:ext cx="26173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8486" y="5459280"/>
                  <a:ext cx="26173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5581" r="-23256" b="-30000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7998704" y="5779835"/>
                  <a:ext cx="23929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98704" y="5779835"/>
                  <a:ext cx="23929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2821" r="-12821" b="-1639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131855" y="5120583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1855" y="5120583"/>
                  <a:ext cx="149079" cy="21544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5000" r="-25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7100671" y="5904639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0671" y="5904639"/>
                  <a:ext cx="149079" cy="21544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5000" r="-25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8026077" y="6149167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6077" y="6149167"/>
                  <a:ext cx="149079" cy="21544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5000" r="-25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291935" y="4866654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1935" y="4866654"/>
                  <a:ext cx="149079" cy="21544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4000" r="-20000" b="-5556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6892491" y="5528240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2491" y="5528240"/>
                  <a:ext cx="149079" cy="21544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5000" r="-25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7774924" y="5870234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4924" y="5870234"/>
                  <a:ext cx="149079" cy="21544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4000" r="-20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5833846" y="4921698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3846" y="4921698"/>
                  <a:ext cx="149079" cy="21544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5000" r="-25000" b="-5556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/>
                <p:cNvSpPr txBox="1"/>
                <p:nvPr/>
              </p:nvSpPr>
              <p:spPr>
                <a:xfrm>
                  <a:off x="6643236" y="5700669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3236" y="5700669"/>
                  <a:ext cx="149079" cy="21544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5000" r="-25000" b="-857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7712235" y="6219310"/>
                  <a:ext cx="149079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12235" y="6219310"/>
                  <a:ext cx="149079" cy="21544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4000" r="-20000" b="-5556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/>
                <p:cNvSpPr txBox="1"/>
                <p:nvPr/>
              </p:nvSpPr>
              <p:spPr>
                <a:xfrm>
                  <a:off x="6534219" y="5220986"/>
                  <a:ext cx="432811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(1,2)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6" name="TextBox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4219" y="5220986"/>
                  <a:ext cx="432811" cy="21544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4085" r="-12676" b="-33333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7294785" y="5728734"/>
                  <a:ext cx="432811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1400" b="0" i="1" smtClean="0">
                            <a:latin typeface="Cambria Math" panose="02040503050406030204" pitchFamily="18" charset="0"/>
                          </a:rPr>
                          <m:t>(1,2)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94785" y="5728734"/>
                  <a:ext cx="432811" cy="215444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4085" r="-12676" b="-34286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8" name="TextBox 67"/>
          <p:cNvSpPr txBox="1"/>
          <p:nvPr/>
        </p:nvSpPr>
        <p:spPr>
          <a:xfrm>
            <a:off x="7729415" y="0"/>
            <a:ext cx="14145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7</a:t>
            </a:r>
          </a:p>
          <a:p>
            <a:pPr algn="r"/>
            <a:r>
              <a:rPr lang="en-AU" sz="1400" dirty="0" smtClean="0"/>
              <a:t>Berry, </a:t>
            </a:r>
            <a:r>
              <a:rPr lang="en-AU" sz="1400" dirty="0" err="1" smtClean="0"/>
              <a:t>Ahokas</a:t>
            </a:r>
            <a:r>
              <a:rPr lang="en-AU" sz="1400" dirty="0" smtClean="0"/>
              <a:t>, Cleve, Sanders</a:t>
            </a:r>
            <a:endParaRPr lang="en-AU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996" y="1080000"/>
                <a:ext cx="4653004" cy="278063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1492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General Hamiltonian oracles</a:t>
            </a:r>
            <a:endParaRPr lang="en-AU" sz="4000" dirty="0"/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8199" y="4371474"/>
            <a:ext cx="4704862" cy="2430312"/>
          </a:xfrm>
        </p:spPr>
        <p:txBody>
          <a:bodyPr rIns="36000"/>
          <a:lstStyle/>
          <a:p>
            <a:pPr>
              <a:spcBef>
                <a:spcPts val="1200"/>
              </a:spcBef>
            </a:pPr>
            <a:r>
              <a:rPr lang="en-AU" sz="2000" dirty="0" smtClean="0"/>
              <a:t>More generally, we can perform a colouring on a graph with matrix elements of arbitrary (</a:t>
            </a:r>
            <a:r>
              <a:rPr lang="en-AU" sz="2000" dirty="0" err="1" smtClean="0"/>
              <a:t>Hermitian</a:t>
            </a:r>
            <a:r>
              <a:rPr lang="en-AU" sz="2000" dirty="0" smtClean="0"/>
              <a:t>) values.</a:t>
            </a:r>
          </a:p>
          <a:p>
            <a:pPr>
              <a:spcBef>
                <a:spcPts val="1200"/>
              </a:spcBef>
            </a:pPr>
            <a:r>
              <a:rPr lang="en-AU" sz="2000" dirty="0" smtClean="0"/>
              <a:t>Then we also require an oracle to give us the values of the matrix element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129463" y="4499083"/>
            <a:ext cx="3693292" cy="887052"/>
            <a:chOff x="5276830" y="5417456"/>
            <a:chExt cx="3693292" cy="887052"/>
          </a:xfrm>
        </p:grpSpPr>
        <p:cxnSp>
          <p:nvCxnSpPr>
            <p:cNvPr id="4" name="Straight Connector 3"/>
            <p:cNvCxnSpPr/>
            <p:nvPr/>
          </p:nvCxnSpPr>
          <p:spPr bwMode="auto">
            <a:xfrm flipV="1">
              <a:off x="5869353" y="5603629"/>
              <a:ext cx="25165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5869353" y="6146799"/>
              <a:ext cx="25165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 bwMode="auto">
                <a:xfrm>
                  <a:off x="6463323" y="5431692"/>
                  <a:ext cx="1352062" cy="872816"/>
                </a:xfrm>
                <a:prstGeom prst="rect">
                  <a:avLst/>
                </a:prstGeom>
                <a:solidFill>
                  <a:srgbClr val="CCFFCC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0" rIns="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</m:ctrlPr>
                          </m:sSubPr>
                          <m:e>
                            <m: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  <m:t>𝑈</m:t>
                            </m:r>
                          </m:e>
                          <m:sub>
                            <m: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  <m:t>𝑂</m:t>
                            </m:r>
                          </m:sub>
                        </m:sSub>
                      </m:oMath>
                    </m:oMathPara>
                  </a14:m>
                  <a:endParaRPr kumimoji="0" lang="en-A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63323" y="5431692"/>
                  <a:ext cx="1352062" cy="872816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276830" y="5422534"/>
                  <a:ext cx="58227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6830" y="5422534"/>
                  <a:ext cx="582275" cy="307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542" r="-13542" b="-38000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5468923" y="5965849"/>
                  <a:ext cx="38792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0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8923" y="5965849"/>
                  <a:ext cx="387927" cy="3077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1875" r="-18750" b="-38000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387847" y="5417456"/>
                  <a:ext cx="58227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7847" y="5417456"/>
                  <a:ext cx="582275" cy="3077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4737" r="-13684" b="-3725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8411788" y="5963508"/>
                  <a:ext cx="39389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1788" y="5963508"/>
                  <a:ext cx="393890" cy="30777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1875" r="-20313" b="-38000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0876" y="1130532"/>
                <a:ext cx="8833124" cy="3147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/7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AU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/7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/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76" y="1130532"/>
                <a:ext cx="8833124" cy="314765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062363" y="5702756"/>
            <a:ext cx="3867087" cy="887052"/>
            <a:chOff x="5209730" y="5417456"/>
            <a:chExt cx="3867087" cy="887052"/>
          </a:xfrm>
        </p:grpSpPr>
        <p:cxnSp>
          <p:nvCxnSpPr>
            <p:cNvPr id="14" name="Straight Connector 13"/>
            <p:cNvCxnSpPr/>
            <p:nvPr/>
          </p:nvCxnSpPr>
          <p:spPr bwMode="auto">
            <a:xfrm flipV="1">
              <a:off x="5869353" y="5603629"/>
              <a:ext cx="25165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5869353" y="6146799"/>
              <a:ext cx="25165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 bwMode="auto">
                <a:xfrm>
                  <a:off x="6463323" y="5431692"/>
                  <a:ext cx="1352062" cy="872816"/>
                </a:xfrm>
                <a:prstGeom prst="rect">
                  <a:avLst/>
                </a:prstGeom>
                <a:solidFill>
                  <a:srgbClr val="CCFFCC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0" rIns="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</m:ctrlPr>
                          </m:sSubPr>
                          <m:e>
                            <m: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  <m:t>𝑈</m:t>
                            </m:r>
                          </m:e>
                          <m:sub>
                            <m:r>
                              <a:rPr kumimoji="0" lang="en-AU" sz="2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itchFamily="34" charset="-128"/>
                                <a:cs typeface="Arial Unicode MS" pitchFamily="34" charset="-128"/>
                              </a:rPr>
                              <m:t>𝐻</m:t>
                            </m:r>
                          </m:sub>
                        </m:sSub>
                      </m:oMath>
                    </m:oMathPara>
                  </a14:m>
                  <a:endParaRPr kumimoji="0" lang="en-A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463323" y="5431692"/>
                  <a:ext cx="1352062" cy="872816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209730" y="5417456"/>
                  <a:ext cx="63357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09730" y="5417456"/>
                  <a:ext cx="633571" cy="30777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2500" r="-13462" b="-3725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5468923" y="5965849"/>
                  <a:ext cx="387927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0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8923" y="5965849"/>
                  <a:ext cx="387927" cy="30777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21875" r="-18750" b="-3725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8387847" y="5417456"/>
                  <a:ext cx="63357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7847" y="5417456"/>
                  <a:ext cx="633571" cy="30777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3462" r="-12500" b="-3725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8372713" y="5963508"/>
                  <a:ext cx="704104" cy="3319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〉</m:t>
                        </m:r>
                      </m:oMath>
                    </m:oMathPara>
                  </a14:m>
                  <a:endParaRPr lang="en-AU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72713" y="5963508"/>
                  <a:ext cx="704104" cy="33195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1207" r="-12069" b="-25455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TextBox 21"/>
          <p:cNvSpPr txBox="1"/>
          <p:nvPr/>
        </p:nvSpPr>
        <p:spPr>
          <a:xfrm>
            <a:off x="8120185" y="0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211848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Simulating 1-sparse case</a:t>
            </a:r>
            <a:endParaRPr lang="en-AU" sz="4000" dirty="0"/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8673" y="4363453"/>
            <a:ext cx="7851789" cy="2430312"/>
          </a:xfrm>
        </p:spPr>
        <p:txBody>
          <a:bodyPr rIns="36000"/>
          <a:lstStyle/>
          <a:p>
            <a:pPr>
              <a:spcBef>
                <a:spcPts val="1200"/>
              </a:spcBef>
            </a:pPr>
            <a:r>
              <a:rPr lang="en-AU" sz="2000" dirty="0" smtClean="0"/>
              <a:t>Assume we have a 1-sparse matrix.</a:t>
            </a:r>
          </a:p>
          <a:p>
            <a:pPr>
              <a:spcBef>
                <a:spcPts val="1200"/>
              </a:spcBef>
            </a:pPr>
            <a:r>
              <a:rPr lang="en-AU" sz="2000" dirty="0" smtClean="0"/>
              <a:t>How can we simulate evolution under this Hamiltonian?</a:t>
            </a:r>
          </a:p>
          <a:p>
            <a:pPr>
              <a:spcBef>
                <a:spcPts val="1200"/>
              </a:spcBef>
            </a:pPr>
            <a:r>
              <a:rPr lang="en-AU" sz="2000" dirty="0" smtClean="0"/>
              <a:t>Two cases: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AU" sz="2000" dirty="0" smtClean="0"/>
              <a:t>If the element is </a:t>
            </a:r>
            <a:r>
              <a:rPr lang="en-AU" sz="2000" b="1" dirty="0" smtClean="0"/>
              <a:t>on</a:t>
            </a:r>
            <a:r>
              <a:rPr lang="en-AU" sz="2000" dirty="0" smtClean="0"/>
              <a:t> the diagonal, then we have a 1D subspace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AU" sz="2000" dirty="0" smtClean="0"/>
              <a:t>If the element is </a:t>
            </a:r>
            <a:r>
              <a:rPr lang="en-AU" sz="2000" b="1" dirty="0" smtClean="0"/>
              <a:t>off</a:t>
            </a:r>
            <a:r>
              <a:rPr lang="en-AU" sz="2000" dirty="0" smtClean="0"/>
              <a:t> the diagonal, then we need a 2D subspa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1538" y="1034280"/>
                <a:ext cx="7311360" cy="3004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8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b="0" i="1" smtClean="0">
                                        <a:solidFill>
                                          <a:schemeClr val="tx2">
                                            <a:lumMod val="60000"/>
                                            <a:lumOff val="4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AU" b="0" i="1" smtClean="0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AU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38" y="1034280"/>
                <a:ext cx="7311360" cy="300428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 bwMode="auto">
          <a:xfrm>
            <a:off x="1703753" y="2891692"/>
            <a:ext cx="859694" cy="442524"/>
          </a:xfrm>
          <a:prstGeom prst="ellips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478585" y="1034280"/>
            <a:ext cx="613507" cy="465970"/>
          </a:xfrm>
          <a:prstGeom prst="ellips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611446" y="2954216"/>
            <a:ext cx="312615" cy="380000"/>
          </a:xfrm>
          <a:prstGeom prst="ellips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930401" y="1077265"/>
            <a:ext cx="312615" cy="380000"/>
          </a:xfrm>
          <a:prstGeom prst="ellipse">
            <a:avLst/>
          </a:prstGeom>
          <a:noFill/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877375" y="1391138"/>
            <a:ext cx="93813" cy="1516185"/>
          </a:xfrm>
          <a:custGeom>
            <a:avLst/>
            <a:gdLst>
              <a:gd name="connsiteX0" fmla="*/ 85997 w 93813"/>
              <a:gd name="connsiteY0" fmla="*/ 0 h 1516185"/>
              <a:gd name="connsiteX1" fmla="*/ 28 w 93813"/>
              <a:gd name="connsiteY1" fmla="*/ 797170 h 1516185"/>
              <a:gd name="connsiteX2" fmla="*/ 93813 w 93813"/>
              <a:gd name="connsiteY2" fmla="*/ 1516185 h 1516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813" h="1516185">
                <a:moveTo>
                  <a:pt x="85997" y="0"/>
                </a:moveTo>
                <a:cubicBezTo>
                  <a:pt x="42361" y="272236"/>
                  <a:pt x="-1275" y="544473"/>
                  <a:pt x="28" y="797170"/>
                </a:cubicBezTo>
                <a:cubicBezTo>
                  <a:pt x="1331" y="1049867"/>
                  <a:pt x="47572" y="1283026"/>
                  <a:pt x="93813" y="1516185"/>
                </a:cubicBezTo>
              </a:path>
            </a:pathLst>
          </a:cu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7" name="Freeform 26"/>
          <p:cNvSpPr/>
          <p:nvPr/>
        </p:nvSpPr>
        <p:spPr bwMode="auto">
          <a:xfrm flipH="1">
            <a:off x="5866787" y="1488193"/>
            <a:ext cx="85969" cy="1516185"/>
          </a:xfrm>
          <a:custGeom>
            <a:avLst/>
            <a:gdLst>
              <a:gd name="connsiteX0" fmla="*/ 85997 w 93813"/>
              <a:gd name="connsiteY0" fmla="*/ 0 h 1516185"/>
              <a:gd name="connsiteX1" fmla="*/ 28 w 93813"/>
              <a:gd name="connsiteY1" fmla="*/ 797170 h 1516185"/>
              <a:gd name="connsiteX2" fmla="*/ 93813 w 93813"/>
              <a:gd name="connsiteY2" fmla="*/ 1516185 h 1516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813" h="1516185">
                <a:moveTo>
                  <a:pt x="85997" y="0"/>
                </a:moveTo>
                <a:cubicBezTo>
                  <a:pt x="42361" y="272236"/>
                  <a:pt x="-1275" y="544473"/>
                  <a:pt x="28" y="797170"/>
                </a:cubicBezTo>
                <a:cubicBezTo>
                  <a:pt x="1331" y="1049867"/>
                  <a:pt x="47572" y="1283026"/>
                  <a:pt x="93813" y="1516185"/>
                </a:cubicBezTo>
              </a:path>
            </a:pathLst>
          </a:cu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" name="Freeform 27"/>
          <p:cNvSpPr/>
          <p:nvPr/>
        </p:nvSpPr>
        <p:spPr bwMode="auto">
          <a:xfrm rot="5400000">
            <a:off x="3786287" y="-615437"/>
            <a:ext cx="166366" cy="3337170"/>
          </a:xfrm>
          <a:custGeom>
            <a:avLst/>
            <a:gdLst>
              <a:gd name="connsiteX0" fmla="*/ 85997 w 93813"/>
              <a:gd name="connsiteY0" fmla="*/ 0 h 1516185"/>
              <a:gd name="connsiteX1" fmla="*/ 28 w 93813"/>
              <a:gd name="connsiteY1" fmla="*/ 797170 h 1516185"/>
              <a:gd name="connsiteX2" fmla="*/ 93813 w 93813"/>
              <a:gd name="connsiteY2" fmla="*/ 1516185 h 1516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813" h="1516185">
                <a:moveTo>
                  <a:pt x="85997" y="0"/>
                </a:moveTo>
                <a:cubicBezTo>
                  <a:pt x="42361" y="272236"/>
                  <a:pt x="-1275" y="544473"/>
                  <a:pt x="28" y="797170"/>
                </a:cubicBezTo>
                <a:cubicBezTo>
                  <a:pt x="1331" y="1049867"/>
                  <a:pt x="47572" y="1283026"/>
                  <a:pt x="93813" y="1516185"/>
                </a:cubicBezTo>
              </a:path>
            </a:pathLst>
          </a:cu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" name="Freeform 28"/>
          <p:cNvSpPr/>
          <p:nvPr/>
        </p:nvSpPr>
        <p:spPr bwMode="auto">
          <a:xfrm rot="5400000" flipH="1">
            <a:off x="3968034" y="1691316"/>
            <a:ext cx="120372" cy="3337170"/>
          </a:xfrm>
          <a:custGeom>
            <a:avLst/>
            <a:gdLst>
              <a:gd name="connsiteX0" fmla="*/ 85997 w 93813"/>
              <a:gd name="connsiteY0" fmla="*/ 0 h 1516185"/>
              <a:gd name="connsiteX1" fmla="*/ 28 w 93813"/>
              <a:gd name="connsiteY1" fmla="*/ 797170 h 1516185"/>
              <a:gd name="connsiteX2" fmla="*/ 93813 w 93813"/>
              <a:gd name="connsiteY2" fmla="*/ 1516185 h 1516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813" h="1516185">
                <a:moveTo>
                  <a:pt x="85997" y="0"/>
                </a:moveTo>
                <a:cubicBezTo>
                  <a:pt x="42361" y="272236"/>
                  <a:pt x="-1275" y="544473"/>
                  <a:pt x="28" y="797170"/>
                </a:cubicBezTo>
                <a:cubicBezTo>
                  <a:pt x="1331" y="1049867"/>
                  <a:pt x="47572" y="1283026"/>
                  <a:pt x="93813" y="1516185"/>
                </a:cubicBezTo>
              </a:path>
            </a:pathLst>
          </a:cu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120185" y="0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943859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2" grpId="0" animBg="1"/>
      <p:bldP spid="23" grpId="0" animBg="1"/>
      <p:bldP spid="24" grpId="0" animBg="1"/>
      <p:bldP spid="10" grpId="0" animBg="1"/>
      <p:bldP spid="27" grpId="0" animBg="1"/>
      <p:bldP spid="28" grpId="0" animBg="1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Simulating 1-sparse case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71539" y="1203569"/>
                <a:ext cx="7807240" cy="5590196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are given a column number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. </a:t>
                </a:r>
                <a:r>
                  <a:rPr lang="en-AU" sz="2000" dirty="0" smtClean="0"/>
                  <a:t> There are then 5 quantities that we want to calculate: 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AU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: A bit registering whether the element is on or off the diagonal; i.e.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belongs to a 1D or 2D subspace.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dirty="0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sub>
                        <m:r>
                          <a:rPr lang="en-AU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: The minimum number out of the (1D or 2D) subspace to which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belongs.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AU" sz="2000" b="0" i="1" dirty="0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b>
                        <m:r>
                          <a:rPr lang="en-AU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/>
                  <a:t>: The </a:t>
                </a:r>
                <a:r>
                  <a:rPr lang="en-AU" sz="2000" dirty="0" smtClean="0"/>
                  <a:t>maximum </a:t>
                </a:r>
                <a:r>
                  <a:rPr lang="en-AU" sz="2000" dirty="0"/>
                  <a:t>number out of the </a:t>
                </a:r>
                <a:r>
                  <a:rPr lang="en-AU" sz="2000" dirty="0" smtClean="0"/>
                  <a:t>subspace </a:t>
                </a:r>
                <a:r>
                  <a:rPr lang="en-AU" sz="2000" dirty="0"/>
                  <a:t>to which </a:t>
                </a:r>
                <a14:m>
                  <m:oMath xmlns:m="http://schemas.openxmlformats.org/officeDocument/2006/math">
                    <m:r>
                      <a:rPr lang="en-AU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/>
                  <a:t> belongs</a:t>
                </a:r>
                <a:r>
                  <a:rPr lang="en-AU" sz="2000" dirty="0" smtClean="0"/>
                  <a:t>.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: The entries of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AU" sz="2000" dirty="0" smtClean="0"/>
                  <a:t> in the subspace to which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sz="2000" dirty="0" smtClean="0"/>
                  <a:t> belongs.</a:t>
                </a:r>
              </a:p>
              <a:p>
                <a:pPr marL="457200" indent="-457200">
                  <a:spcBef>
                    <a:spcPts val="12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: The evolution under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AU" sz="2000" dirty="0" smtClean="0"/>
                  <a:t> for time </a:t>
                </a:r>
                <a14:m>
                  <m:oMath xmlns:m="http://schemas.openxmlformats.org/officeDocument/2006/math">
                    <m:r>
                      <a:rPr lang="en-AU" sz="20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2000" dirty="0" smtClean="0"/>
                  <a:t> in the subspace.</a:t>
                </a:r>
                <a:endParaRPr lang="en-AU" sz="2000" dirty="0"/>
              </a:p>
              <a:p>
                <a:pPr>
                  <a:spcBef>
                    <a:spcPts val="1200"/>
                  </a:spcBef>
                </a:pPr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have a unitary operation that map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AU" sz="2000" i="1" smtClean="0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sz="2000" b="0" i="1" dirty="0" smtClean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dirty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71539" y="1203569"/>
                <a:ext cx="7807240" cy="5590196"/>
              </a:xfrm>
              <a:blipFill rotWithShape="0">
                <a:blip r:embed="rId2"/>
                <a:stretch>
                  <a:fillRect l="-312" t="-43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20185" y="0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1319534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dirty="0" smtClean="0"/>
              <a:t>Simulating 1-sparse case</a:t>
            </a:r>
            <a:endParaRPr lang="en-AU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71539" y="1352061"/>
                <a:ext cx="7807240" cy="5441703"/>
              </a:xfrm>
            </p:spPr>
            <p:txBody>
              <a:bodyPr rIns="36000"/>
              <a:lstStyle/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have a unitary operation that map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AU" sz="2000" i="1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dirty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We consider a superposition of the two states in the subspace,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AU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AU" sz="2000" b="0" i="1" dirty="0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AU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𝜈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b="0" i="1" dirty="0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en we obtain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0〉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|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A second operation implements the controlled operation based on the stored approximation of the unitary ope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AU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AU" sz="20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AU" sz="2000" dirty="0" smtClean="0"/>
                  <a:t>: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〉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AU" sz="2000" i="1" dirty="0" smtClean="0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  <m:r>
                        <a:rPr lang="en-AU" sz="2000" b="0" i="1" dirty="0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b="0" i="1" dirty="0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dirty="0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AU" sz="2000" b="0" i="1" dirty="0" smtClean="0">
                          <a:latin typeface="Cambria Math" panose="02040503050406030204" pitchFamily="18" charset="0"/>
                        </a:rPr>
                        <m:t>〉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AU" sz="20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This gives u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〉|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𝑚𝑎𝑥</m:t>
                          </m:r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 dirty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r>
                  <a:rPr lang="en-AU" sz="2000" dirty="0" smtClean="0"/>
                  <a:t>Inverting the first operation then yield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0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AU" sz="20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d>
                        <m:dPr>
                          <m:begChr m:val="|"/>
                          <m:endChr m:val="〉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AU" sz="2000" dirty="0" smtClean="0"/>
              </a:p>
              <a:p>
                <a:pPr>
                  <a:spcBef>
                    <a:spcPts val="1200"/>
                  </a:spcBef>
                </a:pPr>
                <a:endParaRPr lang="en-AU" sz="2000" dirty="0" smtClean="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71539" y="1352061"/>
                <a:ext cx="7807240" cy="5441703"/>
              </a:xfrm>
              <a:blipFill rotWithShape="0">
                <a:blip r:embed="rId2"/>
                <a:stretch>
                  <a:fillRect l="-234" t="-56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120185" y="0"/>
            <a:ext cx="102381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3</a:t>
            </a:r>
          </a:p>
          <a:p>
            <a:pPr algn="r"/>
            <a:r>
              <a:rPr lang="en-AU" sz="1400" dirty="0" err="1" smtClean="0"/>
              <a:t>Aharonov</a:t>
            </a:r>
            <a:r>
              <a:rPr lang="en-AU" sz="1400" dirty="0" smtClean="0"/>
              <a:t>, Ta-</a:t>
            </a:r>
            <a:r>
              <a:rPr lang="en-AU" sz="1400" dirty="0" err="1" smtClean="0"/>
              <a:t>Shma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2131525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 smtClean="0"/>
              <a:t>Applications</a:t>
            </a:r>
            <a:endParaRPr lang="en-AU" sz="4000"/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9846" y="1891323"/>
            <a:ext cx="8714153" cy="2969846"/>
          </a:xfrm>
        </p:spPr>
        <p:txBody>
          <a:bodyPr lIns="0" rIns="0"/>
          <a:lstStyle/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AU" sz="2000" smtClean="0"/>
              <a:t>2007: Discrete query NAND algorithm </a:t>
            </a:r>
            <a:r>
              <a:rPr lang="en-AU" sz="2000"/>
              <a:t>–</a:t>
            </a:r>
            <a:r>
              <a:rPr lang="en-AU" sz="2000" smtClean="0"/>
              <a:t> Childs, Cleve, Jordan, Yeung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AU" sz="2000" smtClean="0"/>
              <a:t>2009: Solving linear systems </a:t>
            </a:r>
            <a:r>
              <a:rPr lang="en-AU" sz="2000"/>
              <a:t>–</a:t>
            </a:r>
            <a:r>
              <a:rPr lang="en-AU" sz="2000" smtClean="0"/>
              <a:t> Harrow, Hassidim, Lloyd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AU" sz="2000" smtClean="0"/>
              <a:t>2009: Implementing sparse unitaries – Jordan, Wocjan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AU" sz="2000" smtClean="0"/>
              <a:t>2010: Solving linear differential equations – Berry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en-AU" sz="2000" smtClean="0"/>
              <a:t>2013: </a:t>
            </a:r>
            <a:r>
              <a:rPr lang="en-AU" sz="2000"/>
              <a:t>Algorithm for </a:t>
            </a:r>
            <a:r>
              <a:rPr lang="en-AU" sz="2000" smtClean="0"/>
              <a:t>scattering cross section </a:t>
            </a:r>
            <a:r>
              <a:rPr lang="en-AU" sz="2000"/>
              <a:t>– </a:t>
            </a:r>
            <a:r>
              <a:rPr lang="en-AU" sz="2000" smtClean="0"/>
              <a:t>Clader</a:t>
            </a:r>
            <a:r>
              <a:rPr lang="en-AU" sz="2000"/>
              <a:t>, </a:t>
            </a:r>
            <a:r>
              <a:rPr lang="en-AU" sz="2000" smtClean="0"/>
              <a:t>Jacobs</a:t>
            </a:r>
            <a:r>
              <a:rPr lang="en-AU" sz="2000"/>
              <a:t>, </a:t>
            </a:r>
            <a:r>
              <a:rPr lang="en-AU" sz="2000" smtClean="0"/>
              <a:t>Sprouse</a:t>
            </a:r>
            <a:endParaRPr lang="en-AU" sz="2000"/>
          </a:p>
          <a:p>
            <a:pPr>
              <a:spcBef>
                <a:spcPts val="1200"/>
              </a:spcBef>
            </a:pPr>
            <a:endParaRPr lang="en-AU" sz="2000" smtClean="0"/>
          </a:p>
          <a:p>
            <a:pPr>
              <a:spcBef>
                <a:spcPts val="1200"/>
              </a:spcBef>
            </a:pPr>
            <a:endParaRPr lang="en-AU" sz="2000"/>
          </a:p>
        </p:txBody>
      </p:sp>
    </p:spTree>
    <p:extLst>
      <p:ext uri="{BB962C8B-B14F-4D97-AF65-F5344CB8AC3E}">
        <p14:creationId xmlns:p14="http://schemas.microsoft.com/office/powerpoint/2010/main" val="39472592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lementing unitarie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26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12813" y="1641230"/>
                <a:ext cx="8110537" cy="4513507"/>
              </a:xfrm>
            </p:spPr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sz="2400" smtClean="0"/>
                  <a:t>Construct </a:t>
                </a:r>
                <a:r>
                  <a:rPr lang="en-US" sz="2400" dirty="0"/>
                  <a:t>a Hamiltonian from unitary as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3200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AU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3200" b="0" i="1" smtClean="0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p>
                                    <m:r>
                                      <a:rPr lang="en-AU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3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/>
              </a:p>
              <a:p>
                <a:pPr>
                  <a:spcBef>
                    <a:spcPct val="40000"/>
                  </a:spcBef>
                  <a:spcAft>
                    <a:spcPts val="600"/>
                  </a:spcAft>
                </a:pPr>
                <a:r>
                  <a:rPr lang="en-AU" sz="2400" dirty="0"/>
                  <a:t>Now simulate evolution under this Hamiltonian</a:t>
                </a:r>
              </a:p>
              <a:p>
                <a:pPr>
                  <a:spcBef>
                    <a:spcPct val="40000"/>
                  </a:spcBef>
                  <a:spcAft>
                    <a:spcPts val="600"/>
                  </a:spcAft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𝑖𝐻𝑡</m:t>
                          </m:r>
                        </m:sup>
                      </m:sSup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func>
                        <m:funcPr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sz="32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𝑖𝐻</m:t>
                      </m:r>
                      <m:func>
                        <m:funcPr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sz="32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AU" sz="2400" dirty="0"/>
              </a:p>
              <a:p>
                <a:pPr>
                  <a:spcBef>
                    <a:spcPct val="40000"/>
                  </a:spcBef>
                  <a:spcAft>
                    <a:spcPts val="600"/>
                  </a:spcAft>
                </a:pPr>
                <a:r>
                  <a:rPr lang="en-AU" sz="2400" dirty="0"/>
                  <a:t>Simulating for time </a:t>
                </a:r>
                <a14:m>
                  <m:oMath xmlns:m="http://schemas.openxmlformats.org/officeDocument/2006/math">
                    <m:r>
                      <a:rPr lang="en-AU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AU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AU" sz="24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AU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/2</m:t>
                    </m:r>
                  </m:oMath>
                </a14:m>
                <a:r>
                  <a:rPr lang="en-AU" sz="2400" dirty="0" smtClean="0">
                    <a:sym typeface="Symbol" panose="05050102010706020507" pitchFamily="18" charset="2"/>
                  </a:rPr>
                  <a:t> </a:t>
                </a:r>
                <a:r>
                  <a:rPr lang="en-AU" sz="2400" dirty="0">
                    <a:sym typeface="Symbol" panose="05050102010706020507" pitchFamily="18" charset="2"/>
                  </a:rPr>
                  <a:t>gives</a:t>
                </a:r>
                <a:endParaRPr lang="en-US" sz="24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𝑖𝐻</m:t>
                          </m:r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d>
                        <m:dPr>
                          <m:begChr m:val="|"/>
                          <m:endChr m:val="〉"/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begChr m:val="|"/>
                          <m:endChr m:val="〉"/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𝑖𝐻</m:t>
                      </m:r>
                      <m:d>
                        <m:dPr>
                          <m:begChr m:val="|"/>
                          <m:endChr m:val="〉"/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begChr m:val="|"/>
                          <m:endChr m:val="〉"/>
                          <m:ctrlPr>
                            <a:rPr lang="en-AU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32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|0〉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𝜓</m:t>
                      </m:r>
                      <m:r>
                        <a:rPr lang="en-AU" sz="32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92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2813" y="1641230"/>
                <a:ext cx="8110537" cy="4513507"/>
              </a:xfrm>
              <a:blipFill rotWithShape="0">
                <a:blip r:embed="rId2"/>
                <a:stretch>
                  <a:fillRect l="-526" t="-94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729415" y="0"/>
            <a:ext cx="141458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mtClean="0"/>
              <a:t>2009</a:t>
            </a:r>
            <a:endParaRPr lang="en-AU" dirty="0" smtClean="0"/>
          </a:p>
          <a:p>
            <a:pPr algn="r"/>
            <a:r>
              <a:rPr lang="en-AU" sz="1400" smtClean="0"/>
              <a:t>Jordan, Wocjan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34964208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319087" y="1243398"/>
                <a:ext cx="8478924" cy="5614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AU" sz="2000" kern="0" dirty="0" smtClean="0"/>
                  <a:t>For </a:t>
                </a:r>
                <a:r>
                  <a:rPr lang="en-AU" sz="2000" kern="0" dirty="0"/>
                  <a:t>short times we </a:t>
                </a:r>
                <a:r>
                  <a:rPr lang="en-AU" sz="2000" kern="0"/>
                  <a:t>can </a:t>
                </a:r>
                <a:r>
                  <a:rPr lang="en-AU" sz="2000" kern="0" smtClean="0"/>
                  <a:t>use</a:t>
                </a:r>
                <a:endParaRPr lang="en-AU" sz="2000" kern="0" dirty="0"/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𝐻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AU" sz="2000" kern="0" dirty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kern="0" dirty="0" smtClean="0"/>
                  <a:t>This approximation is because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𝕀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sSup>
                                <m:sSupPr>
                                  <m:ctrlP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𝕀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  <m:oMath xmlns:m="http://schemas.openxmlformats.org/officeDocument/2006/math"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               …</m:t>
                      </m:r>
                      <m:d>
                        <m:d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𝕀</m:t>
                          </m:r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𝑂</m:t>
                          </m:r>
                          <m:d>
                            <m:d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  <m:oMath xmlns:m="http://schemas.openxmlformats.org/officeDocument/2006/math"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𝕀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𝛿</m:t>
                          </m:r>
                          <m:sSup>
                            <m:sSup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𝕀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𝑖𝐻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sSup>
                            <m:sSupPr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𝑖𝐻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AU" sz="2000" kern="0" dirty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kern="0" dirty="0" smtClean="0"/>
                  <a:t>If we divide long time </a:t>
                </a:r>
                <a14:m>
                  <m:oMath xmlns:m="http://schemas.openxmlformats.org/officeDocument/2006/math">
                    <m:r>
                      <a:rPr lang="en-AU" sz="2000" i="1" kern="0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2000" kern="0" dirty="0" smtClean="0"/>
                  <a:t> into </a:t>
                </a:r>
                <a14:m>
                  <m:oMath xmlns:m="http://schemas.openxmlformats.org/officeDocument/2006/math">
                    <m:r>
                      <a:rPr lang="en-AU" sz="2000" i="1" kern="0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AU" sz="2000" kern="0" dirty="0" smtClean="0"/>
                  <a:t> intervals, then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𝐻𝑡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𝑖𝐻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kern="0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AU" sz="2000" b="0" i="1" kern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AU" sz="2000" i="1" ker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AU" sz="2000" b="0" i="1" kern="0" smtClean="0">
                                              <a:latin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a:rPr lang="en-AU" sz="2000" b="0" i="1" kern="0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AU" sz="2000" b="0" i="0" kern="0" smtClean="0">
                          <a:latin typeface="Cambria Math" panose="02040503050406030204" pitchFamily="18" charset="0"/>
                        </a:rPr>
                        <m:t>                                     </m:t>
                      </m:r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 ker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kern="0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kern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 ker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sz="2000" b="0" i="1" kern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AU" sz="2000" kern="0" dirty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kern="0" dirty="0" smtClean="0"/>
                  <a:t>Typically, we want to simulate a system with some maximum allowable error </a:t>
                </a:r>
                <a14:m>
                  <m:oMath xmlns:m="http://schemas.openxmlformats.org/officeDocument/2006/math">
                    <m:r>
                      <a:rPr lang="en-AU" sz="2000" b="0" i="1" kern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AU" sz="2000" kern="0" dirty="0" smtClean="0"/>
                  <a:t>.</a:t>
                </a:r>
                <a:endParaRPr lang="en-AU" sz="2000" kern="0" dirty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kern="0" dirty="0" smtClean="0"/>
                  <a:t>Then we need		 </a:t>
                </a:r>
                <a:r>
                  <a:rPr lang="en-AU" sz="2000" i="1" kern="0" dirty="0" smtClean="0"/>
                  <a:t> </a:t>
                </a:r>
                <a14:m>
                  <m:oMath xmlns:m="http://schemas.openxmlformats.org/officeDocument/2006/math">
                    <m:r>
                      <a:rPr lang="en-AU" sz="2000" b="0" i="1" kern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AU" sz="2000" b="0" i="1" kern="0" smtClean="0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AU" sz="2000" b="0" i="1" kern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b="0" i="1" kern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AU" sz="20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sz="2000" b="0" i="1" kern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AU" sz="2000" b="0" i="1" kern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AU" sz="2000" kern="0" dirty="0" smtClean="0"/>
                  <a:t>.</a:t>
                </a: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7" y="1243398"/>
                <a:ext cx="8478924" cy="5614602"/>
              </a:xfrm>
              <a:prstGeom prst="rect">
                <a:avLst/>
              </a:prstGeom>
              <a:blipFill rotWithShape="0">
                <a:blip r:embed="rId4"/>
                <a:stretch>
                  <a:fillRect l="-216" t="-5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smtClean="0"/>
              <a:t>Simulation of Hamiltoni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/>
          <a:stretch/>
        </p:blipFill>
        <p:spPr>
          <a:xfrm>
            <a:off x="7353943" y="1136821"/>
            <a:ext cx="1680520" cy="23135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94639" y="3450334"/>
            <a:ext cx="1639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Seth Lloyd</a:t>
            </a:r>
            <a:endParaRPr lang="en-A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1996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52734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000" y="119063"/>
            <a:ext cx="8162925" cy="790575"/>
          </a:xfrm>
        </p:spPr>
        <p:txBody>
          <a:bodyPr/>
          <a:lstStyle/>
          <a:p>
            <a:r>
              <a:rPr lang="en-US" smtClean="0"/>
              <a:t>Quantum simulation via walks</a:t>
            </a:r>
            <a:endParaRPr lang="en-US"/>
          </a:p>
        </p:txBody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ree ingredients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/>
              <a:t>	1. A Szegedy quantum walk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/>
              <a:t>	2. Coherent phase estimation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/>
              <a:t>	3. Controlled state preparation</a:t>
            </a:r>
          </a:p>
          <a:p>
            <a:endParaRPr lang="en-US"/>
          </a:p>
          <a:p>
            <a:r>
              <a:rPr lang="en-US"/>
              <a:t>The quantum walk has eigenvalues and eigenvectors related to those for Hamiltonian.</a:t>
            </a:r>
          </a:p>
          <a:p>
            <a:r>
              <a:rPr lang="en-US"/>
              <a:t>By using phase estimation, we can estimate the eigenvalue, then implement that actually needed.</a:t>
            </a:r>
          </a:p>
        </p:txBody>
      </p:sp>
    </p:spTree>
    <p:extLst>
      <p:ext uri="{BB962C8B-B14F-4D97-AF65-F5344CB8AC3E}">
        <p14:creationId xmlns:p14="http://schemas.microsoft.com/office/powerpoint/2010/main" val="1631096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000" y="119063"/>
            <a:ext cx="8162925" cy="790575"/>
          </a:xfrm>
        </p:spPr>
        <p:txBody>
          <a:bodyPr/>
          <a:lstStyle/>
          <a:p>
            <a:r>
              <a:rPr lang="en-US"/>
              <a:t>Szegedy Quantum Wal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72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912813" y="1276350"/>
                <a:ext cx="8110537" cy="5581650"/>
              </a:xfrm>
            </p:spPr>
            <p:txBody>
              <a:bodyPr/>
              <a:lstStyle/>
              <a:p>
                <a:r>
                  <a:rPr lang="en-US" sz="2400" smtClean="0"/>
                  <a:t>The walk uses two reflections</a:t>
                </a:r>
                <a:endParaRPr lang="en-US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𝑅</m:t>
                      </m:r>
                      <m:sSup>
                        <m:s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A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sz="2400" dirty="0"/>
                  <a:t>The first is controlled by the first register and acts on the second register.</a:t>
                </a:r>
              </a:p>
              <a:p>
                <a:r>
                  <a:rPr lang="en-US" sz="2400" dirty="0"/>
                  <a:t>Given some matri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, the operat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400" dirty="0"/>
                  <a:t> is defined </a:t>
                </a:r>
                <a:r>
                  <a:rPr lang="en-US" sz="2400" dirty="0" smtClean="0"/>
                  <a:t>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rad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〉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|⊗|</m:t>
                          </m:r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72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12813" y="1276350"/>
                <a:ext cx="8110537" cy="5581650"/>
              </a:xfrm>
              <a:blipFill rotWithShape="0">
                <a:blip r:embed="rId2"/>
                <a:stretch>
                  <a:fillRect l="-526" t="-764" r="-203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132496" y="0"/>
            <a:ext cx="1011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mtClean="0"/>
              <a:t>2004</a:t>
            </a:r>
          </a:p>
          <a:p>
            <a:pPr algn="r"/>
            <a:r>
              <a:rPr lang="en-AU" sz="1600" smtClean="0"/>
              <a:t>Szegedy</a:t>
            </a:r>
            <a:endParaRPr lang="en-AU" sz="1600" dirty="0" smtClean="0"/>
          </a:p>
        </p:txBody>
      </p:sp>
    </p:spTree>
    <p:extLst>
      <p:ext uri="{BB962C8B-B14F-4D97-AF65-F5344CB8AC3E}">
        <p14:creationId xmlns:p14="http://schemas.microsoft.com/office/powerpoint/2010/main" val="2872708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000" y="119063"/>
            <a:ext cx="8162925" cy="790575"/>
          </a:xfrm>
        </p:spPr>
        <p:txBody>
          <a:bodyPr/>
          <a:lstStyle/>
          <a:p>
            <a:r>
              <a:rPr lang="en-US"/>
              <a:t>Szegedy Quantum Wal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82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90832" y="1103870"/>
                <a:ext cx="8353168" cy="5754130"/>
              </a:xfrm>
            </p:spPr>
            <p:txBody>
              <a:bodyPr/>
              <a:lstStyle/>
              <a:p>
                <a:r>
                  <a:rPr lang="en-US" sz="2400" dirty="0" smtClean="0"/>
                  <a:t>The diffusion operator </a:t>
                </a:r>
                <a14:m>
                  <m:oMath xmlns:m="http://schemas.openxmlformats.org/officeDocument/2006/math">
                    <m:r>
                      <a:rPr lang="en-AU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AU" sz="2400" i="1">
                        <a:latin typeface="Cambria Math" panose="02040503050406030204" pitchFamily="18" charset="0"/>
                      </a:rPr>
                      <m:t>𝑅</m:t>
                    </m:r>
                    <m:sSup>
                      <m:sSupPr>
                        <m:ctrlPr>
                          <a:rPr lang="en-A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A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AU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A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𝕀</m:t>
                    </m:r>
                  </m:oMath>
                </a14:m>
                <a:r>
                  <a:rPr lang="en-US" sz="2400" dirty="0"/>
                  <a:t> is controlled by the second register and acts on the first.  Use a similar definition with matrix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Both are </a:t>
                </a:r>
                <a:r>
                  <a:rPr lang="en-US" sz="2400"/>
                  <a:t>controlled </a:t>
                </a:r>
                <a:r>
                  <a:rPr lang="en-US" sz="2400" smtClean="0"/>
                  <a:t>reflections:</a:t>
                </a: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r>
                        <a:rPr lang="en-A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〉"/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|⊗(2|</m:t>
                          </m:r>
                          <m:sSub>
                            <m:sSub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〉〈</m:t>
                          </m:r>
                          <m:sSub>
                            <m:sSub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|−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𝕀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r>
                        <a:rPr lang="en-AU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AU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(2|</m:t>
                          </m:r>
                          <m:sSub>
                            <m:sSub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〉〈</m:t>
                          </m:r>
                          <m:sSub>
                            <m:sSubPr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|−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𝕀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⊗</m:t>
                          </m:r>
                          <m:d>
                            <m:dPr>
                              <m:begChr m:val="|"/>
                              <m:endChr m:val="〉"/>
                              <m:ctrlPr>
                                <a:rPr lang="en-A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〈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The eigenvalues and eigenvectors of the step of the quantum walk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AU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r>
                        <a:rPr lang="en-A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(</m:t>
                      </m:r>
                      <m:r>
                        <a:rPr lang="en-AU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AU" sz="2400" i="1">
                          <a:latin typeface="Cambria Math" panose="02040503050406030204" pitchFamily="18" charset="0"/>
                        </a:rPr>
                        <m:t>𝑅</m:t>
                      </m:r>
                      <m:sSup>
                        <m:sSupPr>
                          <m:ctrlPr>
                            <a:rPr lang="en-A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AU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AU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AU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sz="2400" dirty="0"/>
                  <a:t>	are related to those of a matrix formed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10782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90832" y="1103870"/>
                <a:ext cx="8353168" cy="5754130"/>
              </a:xfrm>
              <a:blipFill rotWithShape="0">
                <a:blip r:embed="rId2"/>
                <a:stretch>
                  <a:fillRect l="-511" t="-636" b="-116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132496" y="0"/>
            <a:ext cx="1011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mtClean="0"/>
              <a:t>2004</a:t>
            </a:r>
          </a:p>
          <a:p>
            <a:pPr algn="r"/>
            <a:r>
              <a:rPr lang="en-AU" sz="1600" smtClean="0"/>
              <a:t>Szegedy</a:t>
            </a:r>
            <a:endParaRPr lang="en-AU" sz="1600" dirty="0" smtClean="0"/>
          </a:p>
        </p:txBody>
      </p:sp>
    </p:spTree>
    <p:extLst>
      <p:ext uri="{BB962C8B-B14F-4D97-AF65-F5344CB8AC3E}">
        <p14:creationId xmlns:p14="http://schemas.microsoft.com/office/powerpoint/2010/main" val="984282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000" y="119063"/>
            <a:ext cx="8162925" cy="790575"/>
          </a:xfrm>
        </p:spPr>
        <p:txBody>
          <a:bodyPr/>
          <a:lstStyle/>
          <a:p>
            <a:r>
              <a:rPr lang="en-US" dirty="0" err="1"/>
              <a:t>Szegedy</a:t>
            </a:r>
            <a:r>
              <a:rPr lang="en-US" dirty="0"/>
              <a:t> </a:t>
            </a:r>
            <a:r>
              <a:rPr lang="en-US" dirty="0" smtClean="0"/>
              <a:t>walk </a:t>
            </a:r>
            <a:r>
              <a:rPr lang="en-US"/>
              <a:t>for </a:t>
            </a:r>
            <a:r>
              <a:rPr lang="en-US" smtClean="0"/>
              <a:t>si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92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88537" y="1149114"/>
                <a:ext cx="8025241" cy="5405049"/>
              </a:xfrm>
            </p:spPr>
            <p:txBody>
              <a:bodyPr/>
              <a:lstStyle/>
              <a:p>
                <a:r>
                  <a:rPr lang="en-US" sz="2400" smtClean="0"/>
                  <a:t>Use </a:t>
                </a:r>
                <a:r>
                  <a:rPr lang="en-US" sz="2400" dirty="0" smtClean="0"/>
                  <a:t>symmetric system</a:t>
                </a:r>
                <a:r>
                  <a:rPr lang="en-US" sz="2400" smtClean="0"/>
                  <a:t>, with</a:t>
                </a:r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AU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Then eigenvalues and eigenvectors are related to those of Hamiltonian.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In reality we need to modify to “lazy” quantum walk, </a:t>
                </a:r>
                <a:r>
                  <a:rPr lang="en-US" sz="2400" dirty="0" smtClean="0"/>
                  <a:t>with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nary>
                        <m:naryPr>
                          <m:chr m:val="∑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rad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+1〉            </m:t>
                      </m:r>
                      <m:sSub>
                        <m:sSub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≔</m:t>
                      </m:r>
                      <m:nary>
                        <m:naryPr>
                          <m:chr m:val="∑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>
                  <a:spcAft>
                    <a:spcPts val="1200"/>
                  </a:spcAft>
                </a:pPr>
                <a:r>
                  <a:rPr lang="en-US" sz="2400" dirty="0" smtClean="0"/>
                  <a:t>Grover </a:t>
                </a:r>
                <a:r>
                  <a:rPr lang="en-US" sz="2400" smtClean="0"/>
                  <a:t>preparation gives</a:t>
                </a:r>
                <a:endParaRPr lang="en-US" sz="2400" dirty="0" smtClean="0"/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e>
                      </m:d>
                      <m:r>
                        <a:rPr lang="en-A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  <m:nary>
                        <m:naryPr>
                          <m:chr m:val="∑"/>
                          <m:ctrlP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|"/>
                              <m:endChr m:val="〉"/>
                              <m:ctrlP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d>
                            <m:dPr>
                              <m:ctrlP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〉"/>
                                  <m:ctrlP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A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AU" sz="20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AU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AU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AU" sz="2000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AU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A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|1〉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79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88537" y="1149114"/>
                <a:ext cx="8025241" cy="5405049"/>
              </a:xfrm>
              <a:blipFill rotWithShape="0">
                <a:blip r:embed="rId2"/>
                <a:stretch>
                  <a:fillRect l="-532" t="-7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60862" y="0"/>
            <a:ext cx="8831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mtClean="0"/>
              <a:t>2012</a:t>
            </a:r>
          </a:p>
          <a:p>
            <a:pPr algn="r"/>
            <a:r>
              <a:rPr lang="en-AU" sz="1600" smtClean="0"/>
              <a:t>Berry, Childs</a:t>
            </a:r>
            <a:endParaRPr lang="en-AU" sz="1600" dirty="0" smtClean="0"/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5494435" y="5547384"/>
            <a:ext cx="1837080" cy="901529"/>
          </a:xfrm>
          <a:prstGeom prst="ellipse">
            <a:avLst/>
          </a:prstGeom>
          <a:noFill/>
          <a:ln w="22225" cmpd="dbl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4238144" y="3981111"/>
            <a:ext cx="2174831" cy="1065986"/>
          </a:xfrm>
          <a:prstGeom prst="ellipse">
            <a:avLst/>
          </a:prstGeom>
          <a:solidFill>
            <a:schemeClr val="tx2">
              <a:alpha val="0"/>
            </a:schemeClr>
          </a:solidFill>
          <a:ln w="22225" cmpd="dbl">
            <a:solidFill>
              <a:srgbClr val="C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3574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000" y="119063"/>
            <a:ext cx="8162925" cy="790575"/>
          </a:xfrm>
        </p:spPr>
        <p:txBody>
          <a:bodyPr/>
          <a:lstStyle/>
          <a:p>
            <a:r>
              <a:rPr lang="en-US" dirty="0" err="1"/>
              <a:t>Szegedy</a:t>
            </a:r>
            <a:r>
              <a:rPr lang="en-US" dirty="0"/>
              <a:t> </a:t>
            </a:r>
            <a:r>
              <a:rPr lang="en-US" dirty="0" smtClean="0"/>
              <a:t>walk </a:t>
            </a:r>
            <a:r>
              <a:rPr lang="en-US"/>
              <a:t>for </a:t>
            </a:r>
            <a:r>
              <a:rPr lang="en-US" smtClean="0"/>
              <a:t>simul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03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3290" y="1171153"/>
                <a:ext cx="8910062" cy="3158085"/>
              </a:xfrm>
            </p:spPr>
            <p:txBody>
              <a:bodyPr/>
              <a:lstStyle/>
              <a:p>
                <a:r>
                  <a:rPr lang="en-US" sz="2000" dirty="0" smtClean="0"/>
                  <a:t>Three step process: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sz="2000" dirty="0"/>
                  <a:t>	1. Start with state in one of the subsystems, and perform controlled state preparation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sz="2000" dirty="0"/>
                  <a:t>	2. Perform steps of quantum walk to approximate Hamiltonian evolution.</a:t>
                </a:r>
              </a:p>
              <a:p>
                <a:pPr>
                  <a:buFont typeface="Wingdings" panose="05000000000000000000" pitchFamily="2" charset="2"/>
                  <a:buNone/>
                </a:pPr>
                <a:r>
                  <a:rPr lang="en-US" sz="2000" dirty="0"/>
                  <a:t>	3. Invert controlled state preparation, so final state is in one of the subsystems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Step 2 can just be performed with small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sz="2000" dirty="0" smtClean="0"/>
                  <a:t> for </a:t>
                </a:r>
                <a:r>
                  <a:rPr lang="en-US" sz="2000" dirty="0"/>
                  <a:t>lazy quantum walk, or can use phase estimation. </a:t>
                </a:r>
              </a:p>
            </p:txBody>
          </p:sp>
        </mc:Choice>
        <mc:Fallback xmlns="">
          <p:sp>
            <p:nvSpPr>
              <p:cNvPr id="10803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3290" y="1171153"/>
                <a:ext cx="8910062" cy="3158085"/>
              </a:xfrm>
              <a:blipFill rotWithShape="0">
                <a:blip r:embed="rId2"/>
                <a:stretch>
                  <a:fillRect l="-205" t="-772" b="-308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 bwMode="auto">
              <a:xfrm>
                <a:off x="113290" y="4546284"/>
                <a:ext cx="5834356" cy="1982548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AU" sz="2000" kern="0" dirty="0" smtClean="0"/>
                  <a:t>A Hamiltonian has eigenvalues </a:t>
                </a:r>
                <a14:m>
                  <m:oMath xmlns:m="http://schemas.openxmlformats.org/officeDocument/2006/math">
                    <m:r>
                      <a:rPr lang="en-AU" sz="2000" i="1" kern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AU" sz="2000" kern="0"/>
                  <a:t>, </a:t>
                </a:r>
                <a:r>
                  <a:rPr lang="en-AU" sz="2000" kern="0" smtClean="0"/>
                  <a:t>so evolution </a:t>
                </a:r>
                <a:r>
                  <a:rPr lang="en-AU" sz="2000" kern="0" dirty="0"/>
                  <a:t>under </a:t>
                </a:r>
                <a:r>
                  <a:rPr lang="en-AU" sz="2000" kern="0"/>
                  <a:t>the Hamiltonian </a:t>
                </a:r>
                <a:r>
                  <a:rPr lang="en-AU" sz="2000" kern="0" dirty="0"/>
                  <a:t>has eigenvalues</a:t>
                </a:r>
              </a:p>
              <a:p>
                <a:pPr marL="0" indent="0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AU" sz="2000" kern="0" dirty="0"/>
              </a:p>
              <a:p>
                <a14:m>
                  <m:oMath xmlns:m="http://schemas.openxmlformats.org/officeDocument/2006/math">
                    <m:r>
                      <a:rPr lang="en-AU" sz="2000" i="1" kern="0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AU" sz="2000" kern="0" dirty="0"/>
                  <a:t> is the step of a quantum walk, and has eigenvalues</a:t>
                </a:r>
              </a:p>
              <a:p>
                <a:pPr marL="0" indent="0"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sup>
                      </m:sSup>
                      <m:r>
                        <a:rPr lang="en-AU" sz="2000" i="1" kern="0" smtClean="0">
                          <a:latin typeface="Cambria Math" panose="02040503050406030204" pitchFamily="18" charset="0"/>
                        </a:rPr>
                        <m:t>=±</m:t>
                      </m:r>
                      <m:sSup>
                        <m:sSupPr>
                          <m:ctrlPr>
                            <a:rPr lang="en-AU" sz="2000" i="1" kern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en-AU" sz="2000" i="1" kern="0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AU" sz="2000" kern="0" smtClean="0">
                                  <a:latin typeface="Cambria Math" panose="02040503050406030204" pitchFamily="18" charset="0"/>
                                </a:rPr>
                                <m:t>arcsin</m:t>
                              </m:r>
                            </m:fName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𝜇𝛿</m:t>
                              </m:r>
                            </m:e>
                          </m:func>
                          <m:r>
                            <a:rPr lang="en-AU" sz="200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AU" sz="2000" kern="0" dirty="0"/>
              </a:p>
              <a:p>
                <a:endParaRPr lang="en-AU" sz="2400" kern="0" dirty="0"/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290" y="4546284"/>
                <a:ext cx="5834356" cy="1982548"/>
              </a:xfrm>
              <a:prstGeom prst="rect">
                <a:avLst/>
              </a:prstGeom>
              <a:blipFill rotWithShape="0">
                <a:blip r:embed="rId3"/>
                <a:stretch>
                  <a:fillRect l="-209" t="-1223" r="-313" b="-2446"/>
                </a:stretch>
              </a:blipFill>
              <a:ln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22775" y="5337789"/>
                <a:ext cx="2654188" cy="1360501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AU" sz="2000" smtClean="0"/>
                  <a:t>The complexity is the maximum of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</m:rad>
                        </m:den>
                      </m:f>
                      <m:r>
                        <a:rPr lang="en-AU" sz="2000" i="1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AU" sz="200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AU" sz="2000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775" y="5337789"/>
                <a:ext cx="2654188" cy="1360501"/>
              </a:xfrm>
              <a:prstGeom prst="rect">
                <a:avLst/>
              </a:prstGeom>
              <a:blipFill rotWithShape="0">
                <a:blip r:embed="rId4"/>
                <a:stretch>
                  <a:fillRect l="-2050" t="-1322" r="-1367"/>
                </a:stretch>
              </a:blipFill>
              <a:ln w="254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260862" y="0"/>
            <a:ext cx="8831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mtClean="0"/>
              <a:t>2012</a:t>
            </a:r>
          </a:p>
          <a:p>
            <a:pPr algn="r"/>
            <a:r>
              <a:rPr lang="en-AU" sz="1600" smtClean="0"/>
              <a:t>Berry, Childs</a:t>
            </a:r>
            <a:endParaRPr lang="en-AU" sz="1600" dirty="0" smtClean="0"/>
          </a:p>
        </p:txBody>
      </p:sp>
    </p:spTree>
    <p:extLst>
      <p:ext uri="{BB962C8B-B14F-4D97-AF65-F5344CB8AC3E}">
        <p14:creationId xmlns:p14="http://schemas.microsoft.com/office/powerpoint/2010/main" val="1947051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/>
              <a:t>Higher-order 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80800" y="1197621"/>
                <a:ext cx="8761045" cy="5660378"/>
              </a:xfrm>
            </p:spPr>
            <p:txBody>
              <a:bodyPr lIns="90000" rIns="0"/>
              <a:lstStyle/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AU" sz="2000" smtClean="0"/>
                  <a:t>A higher-order decomposition is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AU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sSup>
                        <m:sSupPr>
                          <m:ctrlPr>
                            <a:rPr lang="en-AU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sSup>
                        <m:sSupPr>
                          <m:ctrlPr>
                            <a:rPr lang="en-AU" sz="20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𝐻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AU" sz="200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/>
                  <a:t>If we divide long time </a:t>
                </a:r>
                <a14:m>
                  <m:oMath xmlns:m="http://schemas.openxmlformats.org/officeDocument/2006/math">
                    <m:r>
                      <a:rPr lang="en-AU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2000"/>
                  <a:t> into </a:t>
                </a:r>
                <a14:m>
                  <m:oMath xmlns:m="http://schemas.openxmlformats.org/officeDocument/2006/math">
                    <m:r>
                      <a:rPr lang="en-AU" sz="20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AU" sz="2000"/>
                  <a:t> intervals, then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𝑖𝐻𝑡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𝐻𝑡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AU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d>
                                <m:d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AU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AU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  <m:d>
                                            <m:dPr>
                                              <m:begChr m:val="‖"/>
                                              <m:endChr m:val="‖"/>
                                              <m:ctrlPr>
                                                <a:rPr lang="en-AU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AU" sz="2000" i="1"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e>
                                          </m:d>
                                          <m:r>
                                            <a:rPr lang="en-AU" sz="20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AU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a:rPr lang="en-AU" sz="20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A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AU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AU" sz="200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hen </a:t>
                </a:r>
                <a:r>
                  <a:rPr lang="en-AU" sz="2000"/>
                  <a:t>we need		 </a:t>
                </a:r>
                <a:r>
                  <a:rPr lang="en-AU" sz="2000" i="1"/>
                  <a:t> </a:t>
                </a:r>
                <a14:m>
                  <m:oMath xmlns:m="http://schemas.openxmlformats.org/officeDocument/2006/math">
                    <m:r>
                      <a:rPr lang="en-AU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AU" sz="2000" i="1">
                        <a:latin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A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A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</m:d>
                            <m:r>
                              <a:rPr lang="en-AU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1.5</m:t>
                        </m:r>
                      </m:sup>
                    </m:sSup>
                    <m:r>
                      <a:rPr lang="en-AU" sz="2000" i="1">
                        <a:latin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rad>
                  </m:oMath>
                </a14:m>
                <a:r>
                  <a:rPr lang="en-AU" sz="200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General product formula can give error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A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A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A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20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d>
                                <m:r>
                                  <a:rPr lang="en-AU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AU" sz="2000" i="1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AU" sz="20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d>
                          </m:e>
                          <m:sup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e>
                    </m:d>
                  </m:oMath>
                </a14:m>
                <a:r>
                  <a:rPr lang="en-AU" sz="2000" smtClean="0"/>
                  <a:t> for time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AU" sz="200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/>
                  <a:t>F</a:t>
                </a:r>
                <a:r>
                  <a:rPr lang="en-AU" sz="2000" smtClean="0"/>
                  <a:t>or time </a:t>
                </a:r>
                <a14:m>
                  <m:oMath xmlns:m="http://schemas.openxmlformats.org/officeDocument/2006/math">
                    <m:r>
                      <a:rPr lang="en-AU" sz="200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2000" smtClean="0"/>
                  <a:t> the error is </a:t>
                </a:r>
                <a14:m>
                  <m:oMath xmlns:m="http://schemas.openxmlformats.org/officeDocument/2006/math">
                    <m:r>
                      <a:rPr lang="en-AU" sz="2000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A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A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A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A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20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d>
                                <m:r>
                                  <a:rPr lang="en-AU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AU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AU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AU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o bound the error as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AU" sz="2000" smtClean="0"/>
                  <a:t> the value of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AU" sz="2000" smtClean="0"/>
                  <a:t> scales as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1+1/2</m:t>
                              </m:r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he complexity is 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AU" sz="2000" smtClean="0"/>
                  <a:t>.</a:t>
                </a:r>
                <a:endParaRPr lang="en-AU" sz="2000"/>
              </a:p>
              <a:p>
                <a:pPr>
                  <a:spcBef>
                    <a:spcPts val="1200"/>
                  </a:spcBef>
                </a:pPr>
                <a:endParaRPr lang="en-AU" sz="2000" smtClean="0"/>
              </a:p>
              <a:p>
                <a:pPr>
                  <a:spcBef>
                    <a:spcPts val="1200"/>
                  </a:spcBef>
                </a:pPr>
                <a:endParaRPr lang="en-AU" sz="200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0800" y="1197621"/>
                <a:ext cx="8761045" cy="5660378"/>
              </a:xfrm>
              <a:blipFill rotWithShape="0">
                <a:blip r:embed="rId3"/>
                <a:stretch>
                  <a:fillRect l="-209" t="-43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729415" y="0"/>
            <a:ext cx="14145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7</a:t>
            </a:r>
          </a:p>
          <a:p>
            <a:pPr algn="r"/>
            <a:r>
              <a:rPr lang="en-AU" sz="1400" dirty="0" smtClean="0"/>
              <a:t>Berry, </a:t>
            </a:r>
            <a:r>
              <a:rPr lang="en-AU" sz="1400" dirty="0" err="1" smtClean="0"/>
              <a:t>Ahokas</a:t>
            </a:r>
            <a:r>
              <a:rPr lang="en-AU" sz="1400" dirty="0" smtClean="0"/>
              <a:t>, Cleve, Sanders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2172249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sz="4000"/>
              <a:t>Higher-order si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4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80801" y="1254265"/>
                <a:ext cx="8863200" cy="5603734"/>
              </a:xfrm>
            </p:spPr>
            <p:txBody>
              <a:bodyPr lIns="90000" rIns="0"/>
              <a:lstStyle/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1+1/2</m:t>
                              </m:r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  <m: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he complexity is 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AU" sz="200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For Sukuki product formulae, we have an additional factor in </a:t>
                </a:r>
                <a14:m>
                  <m:oMath xmlns:m="http://schemas.openxmlformats.org/officeDocument/2006/math">
                    <m:r>
                      <a:rPr lang="en-AU" sz="200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AU" sz="2000" smtClean="0"/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AU" sz="2000" i="1">
                          <a:latin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  <m:sup>
                                      <m:r>
                                        <a:rPr lang="en-AU" sz="20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+1/2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he complexity then needs to be multiplied by a further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00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00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AU" sz="200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The overall complexity scales as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sSup>
                                <m:sSupPr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+1/2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  <m:r>
                                <a:rPr lang="en-AU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endParaRPr lang="en-AU" sz="2000" smtClean="0"/>
              </a:p>
              <a:p>
                <a:pPr eaLnBrk="1" hangingPunct="1">
                  <a:spcBef>
                    <a:spcPts val="600"/>
                  </a:spcBef>
                </a:pPr>
                <a:r>
                  <a:rPr lang="en-AU" sz="2000" smtClean="0"/>
                  <a:t>We can also take an optimal value of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AU" sz="2000" b="0" i="1" smtClean="0">
                        <a:latin typeface="Cambria Math" panose="02040503050406030204" pitchFamily="18" charset="0"/>
                      </a:rPr>
                      <m:t>∝</m:t>
                    </m:r>
                    <m:rad>
                      <m:radPr>
                        <m:degHide m:val="on"/>
                        <m:ctrlPr>
                          <a:rPr lang="en-AU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AU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AU" sz="20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AU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AU" sz="2000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</m:d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AU" sz="2000" b="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d>
                          </m:e>
                        </m:func>
                      </m:e>
                    </m:rad>
                  </m:oMath>
                </a14:m>
                <a:r>
                  <a:rPr lang="en-AU" sz="2000" smtClean="0"/>
                  <a:t>, which gives scaling</a:t>
                </a:r>
              </a:p>
              <a:p>
                <a:pPr marL="0" indent="0" eaLnBrk="1" hangingPunct="1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‖"/>
                          <m:endChr m:val="‖"/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en-AU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func>
                        <m:funcPr>
                          <m:ctrlPr>
                            <a:rPr lang="en-AU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sz="20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[2</m:t>
                          </m:r>
                          <m:rad>
                            <m:radPr>
                              <m:degHide m:val="on"/>
                              <m:ctrlPr>
                                <a:rPr lang="en-A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AU" sz="20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AU" sz="2000" b="0" i="0" smtClean="0"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sz="2000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</m:d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AU" sz="2000" i="1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  <m:r>
                                    <a:rPr lang="en-AU" sz="20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rad>
                          <m:r>
                            <a:rPr lang="en-AU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lang="en-AU" sz="2000"/>
              </a:p>
              <a:p>
                <a:pPr eaLnBrk="1" hangingPunct="1">
                  <a:spcBef>
                    <a:spcPts val="600"/>
                  </a:spcBef>
                </a:pPr>
                <a:endParaRPr lang="en-AU" sz="2000"/>
              </a:p>
              <a:p>
                <a:pPr>
                  <a:spcBef>
                    <a:spcPts val="1200"/>
                  </a:spcBef>
                </a:pPr>
                <a:endParaRPr lang="en-AU" sz="2000" smtClean="0"/>
              </a:p>
              <a:p>
                <a:pPr>
                  <a:spcBef>
                    <a:spcPts val="1200"/>
                  </a:spcBef>
                </a:pPr>
                <a:endParaRPr lang="en-AU" sz="2000"/>
              </a:p>
            </p:txBody>
          </p:sp>
        </mc:Choice>
        <mc:Fallback xmlns="">
          <p:sp>
            <p:nvSpPr>
              <p:cNvPr id="794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0801" y="1254265"/>
                <a:ext cx="8863200" cy="5603734"/>
              </a:xfrm>
              <a:blipFill rotWithShape="0">
                <a:blip r:embed="rId2"/>
                <a:stretch>
                  <a:fillRect l="-20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729415" y="0"/>
            <a:ext cx="14145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dirty="0" smtClean="0"/>
              <a:t>2007</a:t>
            </a:r>
          </a:p>
          <a:p>
            <a:pPr algn="r"/>
            <a:r>
              <a:rPr lang="en-AU" sz="1400" dirty="0" smtClean="0"/>
              <a:t>Berry, </a:t>
            </a:r>
            <a:r>
              <a:rPr lang="en-AU" sz="1400" dirty="0" err="1" smtClean="0"/>
              <a:t>Ahokas</a:t>
            </a:r>
            <a:r>
              <a:rPr lang="en-AU" sz="1400" dirty="0" smtClean="0"/>
              <a:t>, Cleve, Sanders</a:t>
            </a:r>
            <a:endParaRPr lang="en-AU" sz="1400" dirty="0"/>
          </a:p>
        </p:txBody>
      </p:sp>
    </p:spTree>
    <p:extLst>
      <p:ext uri="{BB962C8B-B14F-4D97-AF65-F5344CB8AC3E}">
        <p14:creationId xmlns:p14="http://schemas.microsoft.com/office/powerpoint/2010/main" val="682134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9" y="119063"/>
            <a:ext cx="7382776" cy="790575"/>
          </a:xfrm>
        </p:spPr>
        <p:txBody>
          <a:bodyPr/>
          <a:lstStyle/>
          <a:p>
            <a:pPr eaLnBrk="1" hangingPunct="1"/>
            <a:r>
              <a:rPr lang="en-AU" dirty="0" smtClean="0"/>
              <a:t>Solving linea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326" y="1167667"/>
                <a:ext cx="5568353" cy="2840237"/>
              </a:xfrm>
            </p:spPr>
            <p:txBody>
              <a:bodyPr/>
              <a:lstStyle/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Consider a large system of linear equations: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AU" sz="1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18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AU" sz="1800" b="1" dirty="0" smtClean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First assume that the matrix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AU" sz="1800" dirty="0" smtClean="0"/>
                  <a:t> is </a:t>
                </a:r>
                <a:r>
                  <a:rPr lang="en-AU" sz="1800" dirty="0" err="1" smtClean="0"/>
                  <a:t>Hermitian</a:t>
                </a:r>
                <a:r>
                  <a:rPr lang="en-AU" sz="1800" dirty="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It is possible to simulate Hamiltonian evolution under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AU" sz="1800" dirty="0" smtClean="0"/>
                  <a:t> for time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1800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𝑖𝐴𝑡</m:t>
                        </m:r>
                      </m:sup>
                    </m:sSup>
                  </m:oMath>
                </a14:m>
                <a:r>
                  <a:rPr lang="en-AU" sz="1800" dirty="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Encode the initial state in the form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ℓ=1</m:t>
                          </m:r>
                        </m:sub>
                        <m:sup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|ℓ〉</m:t>
                          </m:r>
                        </m:e>
                      </m:nary>
                    </m:oMath>
                  </m:oMathPara>
                </a14:m>
                <a:endParaRPr lang="en-AU" sz="1800" dirty="0" smtClean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326" y="1167667"/>
                <a:ext cx="5568353" cy="2840237"/>
              </a:xfrm>
              <a:blipFill rotWithShape="0">
                <a:blip r:embed="rId2"/>
                <a:stretch>
                  <a:fillRect l="-110" t="-129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9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7492533" y="4017108"/>
            <a:ext cx="1639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Harrow, Hassidim &amp; Lloyd</a:t>
            </a:r>
            <a:endParaRPr lang="en-AU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5679" y="938260"/>
            <a:ext cx="3248321" cy="2165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 b="21223"/>
          <a:stretch/>
        </p:blipFill>
        <p:spPr>
          <a:xfrm>
            <a:off x="7527654" y="514350"/>
            <a:ext cx="1616346" cy="16036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 b="14449"/>
          <a:stretch/>
        </p:blipFill>
        <p:spPr>
          <a:xfrm>
            <a:off x="7535468" y="2117969"/>
            <a:ext cx="1604703" cy="1889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 bwMode="auto">
              <a:xfrm>
                <a:off x="335140" y="3923322"/>
                <a:ext cx="7363014" cy="29346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kern="0" dirty="0" smtClean="0"/>
                  <a:t>The state can also be written in terms of </a:t>
                </a:r>
                <a:r>
                  <a:rPr lang="en-AU" sz="1800" kern="0" smtClean="0"/>
                  <a:t>the eigenvectors </a:t>
                </a:r>
                <a:r>
                  <a:rPr lang="en-AU" sz="1800" kern="0" dirty="0" smtClean="0"/>
                  <a:t>of </a:t>
                </a:r>
                <a14:m>
                  <m:oMath xmlns:m="http://schemas.openxmlformats.org/officeDocument/2006/math">
                    <m:r>
                      <a:rPr lang="en-AU" sz="1800" i="1" kern="0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AU" sz="1800" kern="0" dirty="0" smtClean="0"/>
                  <a:t> as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  <m:r>
                        <a:rPr lang="en-AU" sz="18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kern="0" dirty="0" smtClean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kern="0" dirty="0" smtClean="0"/>
                  <a:t>We can obtain the solution </a:t>
                </a:r>
                <a14:m>
                  <m:oMath xmlns:m="http://schemas.openxmlformats.org/officeDocument/2006/math"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AU" sz="1800" b="1" i="1" kern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〉</m:t>
                    </m:r>
                  </m:oMath>
                </a14:m>
                <a:r>
                  <a:rPr lang="en-AU" sz="1800" kern="0" dirty="0" smtClean="0"/>
                  <a:t> if we can divide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kern="0" dirty="0" smtClean="0"/>
                  <a:t>Use the phase estimation technique to place the estim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 in an ancillary register to obtain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AU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b="0" i="1" kern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 ker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 kern="0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b="0" i="1" kern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 ker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 ker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b="0" i="1" kern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 kern="0">
                              <a:latin typeface="Cambria Math" panose="02040503050406030204" pitchFamily="18" charset="0"/>
                            </a:rPr>
                            <m:t>〉|</m:t>
                          </m:r>
                          <m:sSub>
                            <m:sSubPr>
                              <m:ctrlPr>
                                <a:rPr lang="en-AU" sz="18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AU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sz="1800" i="1" ker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sz="1800" b="0" i="1" kern="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 kern="0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kern="0" dirty="0"/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140" y="3923322"/>
                <a:ext cx="7363014" cy="2934677"/>
              </a:xfrm>
              <a:prstGeom prst="rect">
                <a:avLst/>
              </a:prstGeom>
              <a:blipFill rotWithShape="0">
                <a:blip r:embed="rId6"/>
                <a:stretch>
                  <a:fillRect l="-83" t="-12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5591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9" y="119063"/>
            <a:ext cx="7382776" cy="790575"/>
          </a:xfrm>
        </p:spPr>
        <p:txBody>
          <a:bodyPr/>
          <a:lstStyle/>
          <a:p>
            <a:pPr eaLnBrk="1" hangingPunct="1"/>
            <a:r>
              <a:rPr lang="en-AU" dirty="0" smtClean="0"/>
              <a:t>Solving linea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326" y="1034810"/>
                <a:ext cx="5568353" cy="2840237"/>
              </a:xfrm>
            </p:spPr>
            <p:txBody>
              <a:bodyPr/>
              <a:lstStyle/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Use the phase estimation technique to place the estim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dirty="0"/>
                  <a:t> in an ancillary register to obtain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dirty="0" smtClean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Append an </a:t>
                </a:r>
                <a:r>
                  <a:rPr lang="en-AU" sz="1800" dirty="0" err="1" smtClean="0"/>
                  <a:t>ancilla</a:t>
                </a:r>
                <a:r>
                  <a:rPr lang="en-AU" sz="1800" dirty="0" smtClean="0"/>
                  <a:t> and rotate it according to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dirty="0" smtClean="0"/>
                  <a:t> to obtain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|"/>
                                  <m:endChr m:val="〉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rad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|1〉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AU" sz="1800" dirty="0" smtClean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326" y="1034810"/>
                <a:ext cx="5568353" cy="2840237"/>
              </a:xfrm>
              <a:blipFill rotWithShape="0">
                <a:blip r:embed="rId2"/>
                <a:stretch>
                  <a:fillRect l="-110" t="-1288" b="-128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9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7492533" y="4017108"/>
            <a:ext cx="1639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Harrow, Hassidim &amp; Lloyd</a:t>
            </a:r>
            <a:endParaRPr lang="en-AU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5679" y="938260"/>
            <a:ext cx="3248321" cy="2165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 b="21223"/>
          <a:stretch/>
        </p:blipFill>
        <p:spPr>
          <a:xfrm>
            <a:off x="7527654" y="514350"/>
            <a:ext cx="1616346" cy="16036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 b="14449"/>
          <a:stretch/>
        </p:blipFill>
        <p:spPr>
          <a:xfrm>
            <a:off x="7535468" y="2117969"/>
            <a:ext cx="1604703" cy="1889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 bwMode="auto">
              <a:xfrm>
                <a:off x="327326" y="3875047"/>
                <a:ext cx="7208142" cy="2982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kern="0" dirty="0" smtClean="0"/>
                  <a:t>Invert the phase estimation technique to remove the estim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 from the ancillary register, giving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  <m:d>
                            <m:d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d>
                                <m:dPr>
                                  <m:begChr m:val="|"/>
                                  <m:endChr m:val="〉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Sup>
                                        <m:sSubSupPr>
                                          <m:ctrlP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AU" sz="18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rad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|1〉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AU" sz="1800" dirty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Use amplitude amplification to amplify the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|0〉</m:t>
                    </m:r>
                  </m:oMath>
                </a14:m>
                <a:r>
                  <a:rPr lang="en-AU" sz="1800" kern="0" dirty="0" smtClean="0"/>
                  <a:t> component on the </a:t>
                </a:r>
                <a:r>
                  <a:rPr lang="en-AU" sz="1800" kern="0" dirty="0" err="1" smtClean="0"/>
                  <a:t>ancilla</a:t>
                </a:r>
                <a:r>
                  <a:rPr lang="en-AU" sz="1800" kern="0" dirty="0" smtClean="0"/>
                  <a:t>, giving a state proportional to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1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∝</m:t>
                      </m:r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ℓ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ℓ〉</m:t>
                          </m:r>
                        </m:e>
                      </m:nary>
                    </m:oMath>
                  </m:oMathPara>
                </a14:m>
                <a:endParaRPr lang="en-AU" sz="1800" kern="0" dirty="0"/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326" y="3875047"/>
                <a:ext cx="7208142" cy="2982953"/>
              </a:xfrm>
              <a:prstGeom prst="rect">
                <a:avLst/>
              </a:prstGeom>
              <a:blipFill rotWithShape="0">
                <a:blip r:embed="rId6"/>
                <a:stretch>
                  <a:fillRect l="-85" t="-12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3031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9" y="119063"/>
            <a:ext cx="7382776" cy="790575"/>
          </a:xfrm>
        </p:spPr>
        <p:txBody>
          <a:bodyPr/>
          <a:lstStyle/>
          <a:p>
            <a:pPr eaLnBrk="1" hangingPunct="1"/>
            <a:r>
              <a:rPr lang="en-AU" dirty="0" smtClean="0"/>
              <a:t>Solving linea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71539" y="1566257"/>
                <a:ext cx="5568353" cy="5053374"/>
              </a:xfrm>
            </p:spPr>
            <p:txBody>
              <a:bodyPr/>
              <a:lstStyle/>
              <a:p>
                <a:pPr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AU" sz="1800" dirty="0" smtClean="0"/>
                  <a:t>What about non-</a:t>
                </a:r>
                <a:r>
                  <a:rPr lang="en-AU" sz="1800" dirty="0" err="1" smtClean="0"/>
                  <a:t>Hermitian</a:t>
                </a:r>
                <a:r>
                  <a:rPr lang="en-AU" sz="1800" dirty="0" smtClean="0"/>
                  <a:t>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AU" sz="1800" dirty="0" smtClean="0"/>
                  <a:t>?</a:t>
                </a:r>
              </a:p>
              <a:p>
                <a:pPr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AU" sz="1800" dirty="0" smtClean="0"/>
                  <a:t>Construct a </a:t>
                </a:r>
                <a:r>
                  <a:rPr lang="en-AU" sz="1800" dirty="0" err="1" smtClean="0"/>
                  <a:t>blockwise</a:t>
                </a:r>
                <a:r>
                  <a:rPr lang="en-AU" sz="1800" dirty="0" smtClean="0"/>
                  <a:t> matrix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†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/>
              </a:p>
              <a:p>
                <a:pPr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AU" sz="1800" dirty="0" smtClean="0"/>
                  <a:t>The inverse of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AU" sz="1800" dirty="0" smtClean="0"/>
                  <a:t> is then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AU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AU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AU" sz="1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AU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AU" sz="18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en-AU" sz="18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†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AU" sz="1800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/>
              </a:p>
              <a:p>
                <a:pPr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AU" sz="1800" dirty="0" smtClean="0"/>
                  <a:t>This means that</a:t>
                </a:r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AU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AU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AU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AU" sz="1800" i="1"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en-AU" sz="18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†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</m:e>
                                  <m:sup>
                                    <m:r>
                                      <a:rPr lang="en-AU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AU" sz="1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AU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AU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AU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18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1800" dirty="0"/>
              </a:p>
              <a:p>
                <a:pPr eaLnBrk="1" hangingPunct="1"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AU" sz="1800" dirty="0" smtClean="0"/>
                  <a:t>In terms of the state</a:t>
                </a:r>
                <a:endParaRPr lang="en-AU" sz="1800" dirty="0"/>
              </a:p>
              <a:p>
                <a:pPr marL="0" indent="0" eaLnBrk="1" hangingPunct="1">
                  <a:spcBef>
                    <a:spcPts val="12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|0〉|</m:t>
                      </m:r>
                      <m:r>
                        <a:rPr lang="en-AU" sz="1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〉↦|1〉|</m:t>
                      </m:r>
                      <m:r>
                        <a:rPr lang="en-AU" sz="1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1800" b="0" i="1" smtClean="0"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AU" sz="1800" dirty="0" smtClean="0"/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71539" y="1566257"/>
                <a:ext cx="5568353" cy="5053374"/>
              </a:xfrm>
              <a:blipFill rotWithShape="0">
                <a:blip r:embed="rId2"/>
                <a:stretch>
                  <a:fillRect l="-110" t="-7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9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7492533" y="4017108"/>
            <a:ext cx="1639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Harrow, Hassidim &amp; Lloyd</a:t>
            </a:r>
            <a:endParaRPr lang="en-AU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5679" y="938260"/>
            <a:ext cx="3248321" cy="2165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 b="21223"/>
          <a:stretch/>
        </p:blipFill>
        <p:spPr>
          <a:xfrm>
            <a:off x="7527654" y="514350"/>
            <a:ext cx="1616346" cy="16036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 b="14449"/>
          <a:stretch/>
        </p:blipFill>
        <p:spPr>
          <a:xfrm>
            <a:off x="7535468" y="2117969"/>
            <a:ext cx="1604703" cy="1889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01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9" y="119063"/>
            <a:ext cx="7382776" cy="790575"/>
          </a:xfrm>
        </p:spPr>
        <p:txBody>
          <a:bodyPr/>
          <a:lstStyle/>
          <a:p>
            <a:pPr eaLnBrk="1" hangingPunct="1"/>
            <a:r>
              <a:rPr lang="en-AU" dirty="0" smtClean="0"/>
              <a:t>Solving linear syst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326" y="1034810"/>
                <a:ext cx="5568353" cy="2492907"/>
              </a:xfrm>
            </p:spPr>
            <p:txBody>
              <a:bodyPr/>
              <a:lstStyle/>
              <a:p>
                <a:pPr marL="0" indent="0" algn="ctr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:r>
                  <a:rPr lang="en-AU" sz="2000" b="1" dirty="0" smtClean="0"/>
                  <a:t>Complexity Analysis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smtClean="0"/>
                  <a:t>We need to examine:</a:t>
                </a:r>
                <a:endParaRPr lang="en-AU" sz="1800" dirty="0" smtClean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AU" sz="1800" dirty="0" smtClean="0"/>
                  <a:t>The complexity of simulating the Hamiltonian to estimate the phase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AU" sz="1800" dirty="0" smtClean="0"/>
                  <a:t>The accuracy needed for the phase estimate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AU" sz="1800" dirty="0" smtClean="0"/>
                  <a:t>The possibility of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1/</m:t>
                    </m:r>
                    <m:sSub>
                      <m:sSubPr>
                        <m:ctrlPr>
                          <a:rPr lang="en-A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dirty="0" smtClean="0"/>
                  <a:t> being greater than </a:t>
                </a:r>
                <a14:m>
                  <m:oMath xmlns:m="http://schemas.openxmlformats.org/officeDocument/2006/math">
                    <m:r>
                      <a:rPr lang="en-AU" sz="180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AU" sz="1800" dirty="0" smtClean="0"/>
                  <a:t>.</a:t>
                </a: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326" y="1034810"/>
                <a:ext cx="5568353" cy="2492907"/>
              </a:xfrm>
              <a:blipFill rotWithShape="0">
                <a:blip r:embed="rId2"/>
                <a:stretch>
                  <a:fillRect l="-110" t="-122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54314" y="0"/>
            <a:ext cx="889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2009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7492533" y="4017108"/>
            <a:ext cx="1639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Harrow, Hassidim &amp; Lloyd</a:t>
            </a:r>
            <a:endParaRPr lang="en-AU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5679" y="938260"/>
            <a:ext cx="3248321" cy="21655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 b="21223"/>
          <a:stretch/>
        </p:blipFill>
        <p:spPr>
          <a:xfrm>
            <a:off x="7527654" y="514350"/>
            <a:ext cx="1616346" cy="16036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7" r="25058" b="14449"/>
          <a:stretch/>
        </p:blipFill>
        <p:spPr>
          <a:xfrm>
            <a:off x="7535468" y="2117969"/>
            <a:ext cx="1604703" cy="1889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 bwMode="auto">
              <a:xfrm>
                <a:off x="327326" y="3446585"/>
                <a:ext cx="5685056" cy="3411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500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kern="0" dirty="0" smtClean="0"/>
                  <a:t>The complexity of simulating the Hamiltonian for time </a:t>
                </a:r>
                <a14:m>
                  <m:oMath xmlns:m="http://schemas.openxmlformats.org/officeDocument/2006/math">
                    <m:r>
                      <a:rPr lang="en-AU" sz="1800" i="1" kern="0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1800" kern="0" dirty="0" smtClean="0"/>
                  <a:t> is approximately </a:t>
                </a:r>
                <a14:m>
                  <m:oMath xmlns:m="http://schemas.openxmlformats.org/officeDocument/2006/math"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∝</m:t>
                    </m:r>
                    <m:d>
                      <m:dPr>
                        <m:begChr m:val="‖"/>
                        <m:endChr m:val="‖"/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=|</m:t>
                    </m:r>
                    <m:sSub>
                      <m:sSubPr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AU" sz="1800" b="0" i="0" kern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AU" sz="1800" kern="0" dirty="0" smtClean="0"/>
                  <a:t>.</a:t>
                </a:r>
                <a:endParaRPr lang="en-AU" sz="1800" dirty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To obtain accuracy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AU" sz="1800" dirty="0" smtClean="0"/>
                  <a:t> in the estimate of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AU" sz="1800" dirty="0" smtClean="0"/>
                  <a:t>, the Hamiltonian needs to be simulated for time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∝1/</m:t>
                    </m:r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AU" sz="1800" dirty="0" smtClean="0"/>
                  <a:t>.</a:t>
                </a:r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We actually need to multiply the state coefficients b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AU" sz="1800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8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800" i="1" ker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AU" sz="1800" kern="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AU" sz="1800" b="0" i="0" kern="0" smtClean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sub>
                        </m:sSub>
                      </m:e>
                    </m:d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, to give</a:t>
                </a:r>
              </a:p>
              <a:p>
                <a:pPr marL="0" indent="0" eaLnBrk="1" hangingPunct="1">
                  <a:spcBef>
                    <a:spcPts val="60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AU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f>
                            <m:f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8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AU" sz="18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sub>
                              </m:sSub>
                              <m:r>
                                <a:rPr lang="en-AU" sz="1800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AU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AU" sz="18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AU" sz="1800" i="1">
                              <a:latin typeface="Cambria Math" panose="02040503050406030204" pitchFamily="18" charset="0"/>
                            </a:rPr>
                            <m:t>〉</m:t>
                          </m:r>
                        </m:e>
                      </m:nary>
                    </m:oMath>
                  </m:oMathPara>
                </a14:m>
                <a:endParaRPr lang="en-AU" sz="1800" dirty="0"/>
              </a:p>
              <a:p>
                <a:pPr eaLnBrk="1" hangingPunct="1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AU" sz="1800" dirty="0" smtClean="0"/>
                  <a:t>To obtain accuracy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AU" sz="1800" kern="0" dirty="0" smtClean="0"/>
                  <a:t> i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A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AU" sz="180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AU" sz="1800" b="0" i="0" smtClean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sub>
                        </m:sSub>
                      </m:e>
                    </m:d>
                    <m:r>
                      <a:rPr lang="en-AU" sz="18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AU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AU" sz="1800" kern="0" dirty="0" smtClean="0"/>
                  <a:t>, we need accuracy </a:t>
                </a:r>
                <a14:m>
                  <m:oMath xmlns:m="http://schemas.openxmlformats.org/officeDocument/2006/math"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𝜀</m:t>
                    </m:r>
                    <m:sSubSup>
                      <m:sSubSupPr>
                        <m:ctrlPr>
                          <a:rPr lang="en-AU" sz="1800" b="0" i="1" kern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AU" sz="1800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/</m:t>
                    </m:r>
                    <m:d>
                      <m:dPr>
                        <m:begChr m:val="|"/>
                        <m:endChr m:val="|"/>
                        <m:ctrlPr>
                          <a:rPr lang="en-A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AU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AU" sz="1800">
                                <a:latin typeface="Cambria Math" panose="02040503050406030204" pitchFamily="18" charset="0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AU" sz="1800" b="0" i="0" smtClean="0">
                                <a:latin typeface="Cambria Math" panose="02040503050406030204" pitchFamily="18" charset="0"/>
                              </a:rPr>
                              <m:t>in</m:t>
                            </m:r>
                          </m:sub>
                        </m:sSub>
                      </m:e>
                    </m:d>
                  </m:oMath>
                </a14:m>
                <a:r>
                  <a:rPr lang="en-AU" sz="1800" kern="0" dirty="0" smtClean="0"/>
                  <a:t> in the estimate of </a:t>
                </a:r>
                <a14:m>
                  <m:oMath xmlns:m="http://schemas.openxmlformats.org/officeDocument/2006/math">
                    <m:r>
                      <a:rPr lang="en-AU" sz="1800" b="0" i="1" kern="0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AU" sz="1800" kern="0" dirty="0" smtClean="0"/>
                  <a:t>.</a:t>
                </a:r>
                <a:endParaRPr lang="en-AU" sz="1800" kern="0" dirty="0"/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326" y="3446585"/>
                <a:ext cx="5685056" cy="3411416"/>
              </a:xfrm>
              <a:prstGeom prst="rect">
                <a:avLst/>
              </a:prstGeom>
              <a:blipFill rotWithShape="0">
                <a:blip r:embed="rId6"/>
                <a:stretch>
                  <a:fillRect l="-107" t="-8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98500" y="5017063"/>
                <a:ext cx="2864580" cy="1069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2000" kern="0" smtClean="0"/>
                  <a:t>Final complexity i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000" b="0" i="1" kern="0" smtClean="0">
                          <a:latin typeface="Cambria Math" panose="02040503050406030204" pitchFamily="18" charset="0"/>
                        </a:rPr>
                        <m:t>∼</m:t>
                      </m:r>
                      <m:f>
                        <m:f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,       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AU" sz="2000" i="1" kern="0">
                          <a:latin typeface="Cambria Math" panose="02040503050406030204" pitchFamily="18" charset="0"/>
                        </a:rPr>
                        <m:t>:=</m:t>
                      </m:r>
                      <m:f>
                        <m:fPr>
                          <m:ctrlPr>
                            <a:rPr lang="en-AU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AU" sz="2000" ker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000" i="1" ker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AU" sz="2000" ker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b>
                          </m:sSub>
                          <m:r>
                            <a:rPr lang="en-AU" sz="2000" i="1" ker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AU" sz="2000" kern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500" y="5017063"/>
                <a:ext cx="2864580" cy="1069524"/>
              </a:xfrm>
              <a:prstGeom prst="rect">
                <a:avLst/>
              </a:prstGeom>
              <a:blipFill rotWithShape="0">
                <a:blip r:embed="rId7"/>
                <a:stretch>
                  <a:fillRect l="-2340" t="-2286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1061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Bold Stripes">
  <a:themeElements>
    <a:clrScheme name="Bold Stripes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old Strip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Arial Unicode MS" pitchFamily="34" charset="-128"/>
            <a:cs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Arial Unicode MS" pitchFamily="34" charset="-128"/>
            <a:cs typeface="Arial Unicode MS" pitchFamily="34" charset="-128"/>
          </a:defRPr>
        </a:defPPr>
      </a:lstStyle>
    </a:lnDef>
  </a:objectDefaults>
  <a:extraClrSchemeLst>
    <a:extraClrScheme>
      <a:clrScheme name="Bold Stripe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ld Stripe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 Stripe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old Stripes</Template>
  <TotalTime>18672</TotalTime>
  <Words>1325</Words>
  <Application>Microsoft Office PowerPoint</Application>
  <PresentationFormat>On-screen Show (4:3)</PresentationFormat>
  <Paragraphs>413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 Unicode MS</vt:lpstr>
      <vt:lpstr>Times New Roman</vt:lpstr>
      <vt:lpstr>Cambria</vt:lpstr>
      <vt:lpstr>Cambria Math</vt:lpstr>
      <vt:lpstr>Symbol</vt:lpstr>
      <vt:lpstr>Wingdings</vt:lpstr>
      <vt:lpstr>Arial</vt:lpstr>
      <vt:lpstr>Bold Stripes</vt:lpstr>
      <vt:lpstr>Equation</vt:lpstr>
      <vt:lpstr>Lecture 3: Quantum simulation algorithms</vt:lpstr>
      <vt:lpstr>Simulation of Hamiltonians</vt:lpstr>
      <vt:lpstr>Simulation of Hamiltonians</vt:lpstr>
      <vt:lpstr>Higher-order simulation</vt:lpstr>
      <vt:lpstr>Higher-order simulation</vt:lpstr>
      <vt:lpstr>Solving linear systems</vt:lpstr>
      <vt:lpstr>Solving linear systems</vt:lpstr>
      <vt:lpstr>Solving linear systems</vt:lpstr>
      <vt:lpstr>Solving linear systems</vt:lpstr>
      <vt:lpstr>Differential equations</vt:lpstr>
      <vt:lpstr>Quantum walks</vt:lpstr>
      <vt:lpstr>Quantum walk on a graph</vt:lpstr>
      <vt:lpstr>Quantum walk on a graph</vt:lpstr>
      <vt:lpstr>Quantum walk on a graph</vt:lpstr>
      <vt:lpstr>Quantum walk on a graph</vt:lpstr>
      <vt:lpstr>NAND tree quantum walk</vt:lpstr>
      <vt:lpstr>NAND tree quantum walk</vt:lpstr>
      <vt:lpstr>NAND tree quantum walk</vt:lpstr>
      <vt:lpstr>Simulating quantum walks</vt:lpstr>
      <vt:lpstr>Decomposing the Hamiltonian</vt:lpstr>
      <vt:lpstr>Decomposing the Hamiltonian</vt:lpstr>
      <vt:lpstr>Graph colouring</vt:lpstr>
      <vt:lpstr>Graph colouring</vt:lpstr>
      <vt:lpstr>General Hamiltonian oracles</vt:lpstr>
      <vt:lpstr>Simulating 1-sparse case</vt:lpstr>
      <vt:lpstr>Simulating 1-sparse case</vt:lpstr>
      <vt:lpstr>Simulating 1-sparse case</vt:lpstr>
      <vt:lpstr>Applications</vt:lpstr>
      <vt:lpstr>Implementing unitaries</vt:lpstr>
      <vt:lpstr>Quantum simulation via walks</vt:lpstr>
      <vt:lpstr>Szegedy Quantum Walk</vt:lpstr>
      <vt:lpstr>Szegedy Quantum Walk</vt:lpstr>
      <vt:lpstr>Szegedy walk for simulation</vt:lpstr>
      <vt:lpstr>Szegedy walk for simulation</vt:lpstr>
    </vt:vector>
  </TitlesOfParts>
  <Company>Geoff Pryd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minic</dc:creator>
  <cp:lastModifiedBy>Dominic</cp:lastModifiedBy>
  <cp:revision>1223</cp:revision>
  <dcterms:created xsi:type="dcterms:W3CDTF">2007-02-05T04:44:00Z</dcterms:created>
  <dcterms:modified xsi:type="dcterms:W3CDTF">2013-06-23T23:21:44Z</dcterms:modified>
</cp:coreProperties>
</file>